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3"/>
  </p:notesMasterIdLst>
  <p:sldIdLst>
    <p:sldId id="301" r:id="rId3"/>
    <p:sldId id="258" r:id="rId4"/>
    <p:sldId id="312" r:id="rId5"/>
    <p:sldId id="313" r:id="rId6"/>
    <p:sldId id="322" r:id="rId7"/>
    <p:sldId id="318" r:id="rId8"/>
    <p:sldId id="320" r:id="rId9"/>
    <p:sldId id="323" r:id="rId10"/>
    <p:sldId id="324" r:id="rId11"/>
    <p:sldId id="325" r:id="rId12"/>
    <p:sldId id="306" r:id="rId13"/>
    <p:sldId id="326" r:id="rId14"/>
    <p:sldId id="319" r:id="rId15"/>
    <p:sldId id="327" r:id="rId16"/>
    <p:sldId id="317" r:id="rId17"/>
    <p:sldId id="328" r:id="rId18"/>
    <p:sldId id="330" r:id="rId19"/>
    <p:sldId id="329" r:id="rId20"/>
    <p:sldId id="277" r:id="rId21"/>
    <p:sldId id="331" r:id="rId22"/>
  </p:sldIdLst>
  <p:sldSz cx="24387175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68" userDrawn="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1" clrIdx="0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66"/>
    <a:srgbClr val="F8F8F8"/>
    <a:srgbClr val="FF66CC"/>
    <a:srgbClr val="CCFF33"/>
    <a:srgbClr val="99FF33"/>
    <a:srgbClr val="00FF00"/>
    <a:srgbClr val="00CC99"/>
    <a:srgbClr val="00FFCC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76438" autoAdjust="0"/>
  </p:normalViewPr>
  <p:slideViewPr>
    <p:cSldViewPr snapToGrid="0">
      <p:cViewPr varScale="1">
        <p:scale>
          <a:sx n="28" d="100"/>
          <a:sy n="28" d="100"/>
        </p:scale>
        <p:origin x="762" y="66"/>
      </p:cViewPr>
      <p:guideLst>
        <p:guide orient="horz" pos="4368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9907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3371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9021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Gọi</a:t>
            </a:r>
            <a:r>
              <a:rPr lang="en-US" baseline="0" dirty="0"/>
              <a:t> HS </a:t>
            </a:r>
            <a:r>
              <a:rPr lang="en-US" baseline="0" dirty="0" err="1"/>
              <a:t>nhắc</a:t>
            </a:r>
            <a:r>
              <a:rPr lang="en-US" baseline="0" dirty="0"/>
              <a:t> CT,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02219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8547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6539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9490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30687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7493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7651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1649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120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3017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143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98163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52584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319113" y="333375"/>
            <a:ext cx="16697334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600" b="1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UNG</a:t>
            </a:r>
            <a:r>
              <a:rPr lang="en-US" sz="46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À GÓC LƯỢNG GIÁC – CÔNG THỨC LƯỢNG GIÁC</a:t>
            </a:r>
            <a:endParaRPr lang="en-US" sz="46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572185" y="455250"/>
            <a:ext cx="13596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83015" y="276523"/>
            <a:ext cx="216815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Ôn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</a:t>
            </a:r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tập</a:t>
            </a:r>
            <a:endParaRPr lang="en-US" sz="3200" b="1" baseline="0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hương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V</a:t>
            </a:r>
            <a:r>
              <a:rPr lang="en-US" sz="3200" b="1" baseline="0" dirty="0">
                <a:solidFill>
                  <a:schemeClr val="bg1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497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2684891" y="333375"/>
            <a:ext cx="550240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 TẬP CH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 VI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539932" y="455250"/>
            <a:ext cx="1424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67247" y="185946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94710" y="276523"/>
            <a:ext cx="194476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4</a:t>
            </a:r>
          </a:p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897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13" Type="http://schemas.openxmlformats.org/officeDocument/2006/relationships/image" Target="../media/image93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12" Type="http://schemas.openxmlformats.org/officeDocument/2006/relationships/image" Target="../media/image92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5" Type="http://schemas.openxmlformats.org/officeDocument/2006/relationships/image" Target="../media/image9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png"/><Relationship Id="rId14" Type="http://schemas.openxmlformats.org/officeDocument/2006/relationships/image" Target="../media/image9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6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Relationship Id="rId14" Type="http://schemas.openxmlformats.org/officeDocument/2006/relationships/image" Target="../media/image10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slide" Target="slide7.xml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1.png"/><Relationship Id="rId11" Type="http://schemas.openxmlformats.org/officeDocument/2006/relationships/image" Target="../media/image6.wmf"/><Relationship Id="rId5" Type="http://schemas.openxmlformats.org/officeDocument/2006/relationships/image" Target="../media/image110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09.png"/><Relationship Id="rId9" Type="http://schemas.openxmlformats.org/officeDocument/2006/relationships/image" Target="../media/image11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7.wmf"/><Relationship Id="rId3" Type="http://schemas.openxmlformats.org/officeDocument/2006/relationships/slide" Target="slide7.xml"/><Relationship Id="rId7" Type="http://schemas.openxmlformats.org/officeDocument/2006/relationships/image" Target="../media/image119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8.png"/><Relationship Id="rId11" Type="http://schemas.openxmlformats.org/officeDocument/2006/relationships/image" Target="../media/image123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13" Type="http://schemas.openxmlformats.org/officeDocument/2006/relationships/oleObject" Target="../embeddings/oleObject3.bin"/><Relationship Id="rId3" Type="http://schemas.openxmlformats.org/officeDocument/2006/relationships/slide" Target="slide7.xml"/><Relationship Id="rId7" Type="http://schemas.openxmlformats.org/officeDocument/2006/relationships/image" Target="../media/image128.png"/><Relationship Id="rId12" Type="http://schemas.openxmlformats.org/officeDocument/2006/relationships/image" Target="../media/image133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7.png"/><Relationship Id="rId11" Type="http://schemas.openxmlformats.org/officeDocument/2006/relationships/image" Target="../media/image132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Relationship Id="rId1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18" Type="http://schemas.openxmlformats.org/officeDocument/2006/relationships/oleObject" Target="../embeddings/oleObject6.bin"/><Relationship Id="rId3" Type="http://schemas.openxmlformats.org/officeDocument/2006/relationships/slide" Target="slide7.xml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17" Type="http://schemas.openxmlformats.org/officeDocument/2006/relationships/image" Target="../media/image10.wmf"/><Relationship Id="rId2" Type="http://schemas.openxmlformats.org/officeDocument/2006/relationships/slideLayout" Target="../slideLayouts/slideLayout19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5" Type="http://schemas.openxmlformats.org/officeDocument/2006/relationships/image" Target="../media/image137.png"/><Relationship Id="rId15" Type="http://schemas.openxmlformats.org/officeDocument/2006/relationships/image" Target="../media/image9.wmf"/><Relationship Id="rId10" Type="http://schemas.openxmlformats.org/officeDocument/2006/relationships/image" Target="../media/image142.png"/><Relationship Id="rId19" Type="http://schemas.openxmlformats.org/officeDocument/2006/relationships/image" Target="../media/image7.wmf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09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hyperlink" Target="casiofx570vnplus.zip" TargetMode="External"/><Relationship Id="rId4" Type="http://schemas.openxmlformats.org/officeDocument/2006/relationships/image" Target="../media/image13.png"/><Relationship Id="rId9" Type="http://schemas.openxmlformats.org/officeDocument/2006/relationships/hyperlink" Target="fx-580VN%20X%20Emulator.lnk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slide" Target="slide7.xml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" Target="slide7.xml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" Target="slide7.xml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slide" Target="slide7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8.png"/><Relationship Id="rId11" Type="http://schemas.openxmlformats.org/officeDocument/2006/relationships/image" Target="../media/image61.png"/><Relationship Id="rId5" Type="http://schemas.openxmlformats.org/officeDocument/2006/relationships/image" Target="../media/image57.png"/><Relationship Id="rId10" Type="http://schemas.openxmlformats.org/officeDocument/2006/relationships/image" Target="../media/image60.png"/><Relationship Id="rId4" Type="http://schemas.openxmlformats.org/officeDocument/2006/relationships/image" Target="../media/image56.png"/><Relationship Id="rId9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2525226" y="4381822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822520" y="529596"/>
            <a:ext cx="228774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4" y="2700675"/>
            <a:ext cx="24400495" cy="106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IV: CUNG VÀ GÓC LƯỢNG GIÁC -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011987" y="3859308"/>
            <a:ext cx="10134600" cy="959069"/>
            <a:chOff x="5747658" y="4343400"/>
            <a:chExt cx="13632086" cy="959069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021638" y="4343400"/>
              <a:ext cx="11859256" cy="89277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TẬP ÔN CHƯƠNG V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95576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95911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49">
            <a:extLst>
              <a:ext uri="{FF2B5EF4-FFF2-40B4-BE49-F238E27FC236}">
                <a16:creationId xmlns:a16="http://schemas.microsoft.com/office/drawing/2014/main" id="{3C6513B7-EA7C-4829-A6EE-1EDC46651108}"/>
              </a:ext>
            </a:extLst>
          </p:cNvPr>
          <p:cNvGrpSpPr/>
          <p:nvPr/>
        </p:nvGrpSpPr>
        <p:grpSpPr>
          <a:xfrm>
            <a:off x="2481760" y="5018933"/>
            <a:ext cx="19659599" cy="830997"/>
            <a:chOff x="-288924" y="1892299"/>
            <a:chExt cx="19659599" cy="830995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42EC3A33-CC39-43B0-A08F-E142094B95A1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51496F36-FF25-4FE5-855C-309EA4216BAC}"/>
                </a:ext>
              </a:extLst>
            </p:cNvPr>
            <p:cNvSpPr txBox="1"/>
            <p:nvPr/>
          </p:nvSpPr>
          <p:spPr>
            <a:xfrm>
              <a:off x="1082675" y="1913523"/>
              <a:ext cx="3994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EB93334-6158-432A-BF89-CC2C049B1B3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: XÉT DẤU CỦA CÁC GIÁ TRỊ LƯỢNG GIÁC</a:t>
              </a: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2F84CE1-A657-411A-AFA7-E9A590ADE8EB}"/>
              </a:ext>
            </a:extLst>
          </p:cNvPr>
          <p:cNvGrpSpPr/>
          <p:nvPr/>
        </p:nvGrpSpPr>
        <p:grpSpPr>
          <a:xfrm>
            <a:off x="2481760" y="6924111"/>
            <a:ext cx="20410377" cy="830997"/>
            <a:chOff x="-288924" y="1892299"/>
            <a:chExt cx="20410377" cy="830995"/>
          </a:xfrm>
        </p:grpSpPr>
        <p:sp>
          <p:nvSpPr>
            <p:cNvPr id="55" name="Rounded Rectangle 39">
              <a:extLst>
                <a:ext uri="{FF2B5EF4-FFF2-40B4-BE49-F238E27FC236}">
                  <a16:creationId xmlns:a16="http://schemas.microsoft.com/office/drawing/2014/main" id="{E8627D52-7696-4D45-86A7-D40A9B386305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CD06BC46-25C7-4456-9D46-54EB079ED2CC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BF24EB14-18BF-44AE-8F28-CCFC5258D895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24997C6-8D63-42C7-A9F4-A6CA6192F44F}"/>
              </a:ext>
            </a:extLst>
          </p:cNvPr>
          <p:cNvGrpSpPr/>
          <p:nvPr/>
        </p:nvGrpSpPr>
        <p:grpSpPr>
          <a:xfrm>
            <a:off x="2491356" y="8828653"/>
            <a:ext cx="20410377" cy="830997"/>
            <a:chOff x="-288924" y="1892299"/>
            <a:chExt cx="20410377" cy="830995"/>
          </a:xfrm>
        </p:grpSpPr>
        <p:sp>
          <p:nvSpPr>
            <p:cNvPr id="74" name="Rounded Rectangle 39">
              <a:extLst>
                <a:ext uri="{FF2B5EF4-FFF2-40B4-BE49-F238E27FC236}">
                  <a16:creationId xmlns:a16="http://schemas.microsoft.com/office/drawing/2014/main" id="{6631F70C-AC28-4B95-8BCD-1350241CCB5F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4B380DAD-5958-46AC-B92E-CC62EE568975}"/>
                </a:ext>
              </a:extLst>
            </p:cNvPr>
            <p:cNvSpPr txBox="1"/>
            <p:nvPr/>
          </p:nvSpPr>
          <p:spPr>
            <a:xfrm>
              <a:off x="1082675" y="1913523"/>
              <a:ext cx="82907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I</a:t>
              </a: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555227FE-0C0E-4D12-8663-9EA81E71A7B7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I: TÍNH GIÁ TRỊ L</a:t>
              </a:r>
              <a:r>
                <a:rPr lang="vi-VN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Ư</a:t>
              </a: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ỢNG GIÁC</a:t>
              </a:r>
            </a:p>
          </p:txBody>
        </p: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9600C84A-FE35-4C50-8CB5-2C26B0D3EBE0}"/>
              </a:ext>
            </a:extLst>
          </p:cNvPr>
          <p:cNvGrpSpPr/>
          <p:nvPr/>
        </p:nvGrpSpPr>
        <p:grpSpPr>
          <a:xfrm>
            <a:off x="2525226" y="10910338"/>
            <a:ext cx="20410377" cy="830997"/>
            <a:chOff x="-288924" y="1892299"/>
            <a:chExt cx="20410377" cy="830995"/>
          </a:xfrm>
        </p:grpSpPr>
        <p:sp>
          <p:nvSpPr>
            <p:cNvPr id="103" name="Rounded Rectangle 39">
              <a:extLst>
                <a:ext uri="{FF2B5EF4-FFF2-40B4-BE49-F238E27FC236}">
                  <a16:creationId xmlns:a16="http://schemas.microsoft.com/office/drawing/2014/main" id="{BAC9D9B2-5AC9-41D4-B76B-F181A67C177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5BFEDDE6-67E8-4F65-8D40-2B55886B145D}"/>
                </a:ext>
              </a:extLst>
            </p:cNvPr>
            <p:cNvSpPr txBox="1"/>
            <p:nvPr/>
          </p:nvSpPr>
          <p:spPr>
            <a:xfrm>
              <a:off x="1082675" y="1913523"/>
              <a:ext cx="79701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V</a:t>
              </a: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0B7C6EBD-96F0-46FB-83CD-08FAA5CC5931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BÀI TẬP VỀ NH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586642"/>
            <a:ext cx="23669800" cy="5691032"/>
            <a:chOff x="184495" y="3636276"/>
            <a:chExt cx="11834900" cy="284551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1657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80E4CEF-3C55-44A1-89EB-185F747A83F0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/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2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F61082CF-A316-4AD5-8A85-E0159326AF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3314503"/>
                  <a:ext cx="13851741" cy="1015663"/>
                </a:xfrm>
                <a:prstGeom prst="rect">
                  <a:avLst/>
                </a:prstGeom>
                <a:blipFill>
                  <a:blip r:embed="rId3"/>
                  <a:stretch>
                    <a:fillRect l="-2685" t="-18675" r="-1673" b="-403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B5A72C41-24BA-4851-B235-6C476D1E46FD}"/>
              </a:ext>
            </a:extLst>
          </p:cNvPr>
          <p:cNvGrpSpPr/>
          <p:nvPr/>
        </p:nvGrpSpPr>
        <p:grpSpPr>
          <a:xfrm>
            <a:off x="82712" y="5286336"/>
            <a:ext cx="23556178" cy="2410256"/>
            <a:chOff x="82712" y="5261842"/>
            <a:chExt cx="23556178" cy="1980594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/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5E761C07-D62C-46CF-993A-1A66857D72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66915" y="5419026"/>
                  <a:ext cx="1229824" cy="166731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/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3DF61407-FAA7-46D8-A1DB-9E2991270A0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53904" y="5421488"/>
                  <a:ext cx="1276824" cy="18209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/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671C384-5499-4CCB-B997-70AE49F170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09207" y="5460963"/>
                  <a:ext cx="850425" cy="166128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/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1D446F6F-FA9C-4EBD-A885-06FADBE04F1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31795" y="5330302"/>
                  <a:ext cx="1330814" cy="182697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/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6CB92A5-5889-44FB-9BEE-8707719E8A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622337"/>
                <a:ext cx="3126433" cy="1673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BF0FC1F-48DC-4D39-84D9-2222FA76CBF2}"/>
              </a:ext>
            </a:extLst>
          </p:cNvPr>
          <p:cNvSpPr txBox="1"/>
          <p:nvPr/>
        </p:nvSpPr>
        <p:spPr>
          <a:xfrm>
            <a:off x="1973463" y="8942994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DCF22417-E4D6-48CC-8225-3B5E0049E948}"/>
              </a:ext>
            </a:extLst>
          </p:cNvPr>
          <p:cNvSpPr txBox="1"/>
          <p:nvPr/>
        </p:nvSpPr>
        <p:spPr>
          <a:xfrm>
            <a:off x="1942024" y="11199761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/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0" smtClean="0">
                              <a:latin typeface="Cambria Math" panose="02040503050406030204" pitchFamily="18" charset="0"/>
                            </a:rPr>
                            <m:t>120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31C21367-D05E-4FC0-A2AE-3FAC6B241F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946085"/>
                <a:ext cx="5787866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id="{46768422-76C4-4FE8-9678-3AD8A13D0352}"/>
              </a:ext>
            </a:extLst>
          </p:cNvPr>
          <p:cNvSpPr/>
          <p:nvPr/>
        </p:nvSpPr>
        <p:spPr>
          <a:xfrm>
            <a:off x="18121330" y="5528654"/>
            <a:ext cx="1088530" cy="177351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3424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2" grpId="0"/>
      <p:bldP spid="5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74"/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2" name="Rectangle 41"/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756110"/>
              </p:ext>
            </p:extLst>
          </p:nvPr>
        </p:nvGraphicFramePr>
        <p:xfrm>
          <a:off x="6327030" y="2528946"/>
          <a:ext cx="13285273" cy="111870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41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11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60543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0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 THỨC LƯỢNG GIÁC CƠ BẢN</a:t>
                      </a:r>
                      <a:endParaRPr lang="en-US" sz="40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05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ệ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iều</a:t>
                      </a:r>
                      <a:r>
                        <a:rPr lang="en-US" sz="4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iện</a:t>
                      </a:r>
                      <a:endParaRPr lang="en-US" sz="4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518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5014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41901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729043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2840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8417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7200" algn="l"/>
                          <a:tab pos="1943100" algn="l"/>
                          <a:tab pos="3429000" algn="l"/>
                          <a:tab pos="4857750" algn="l"/>
                        </a:tabLst>
                      </a:pPr>
                      <a:endParaRPr lang="en-US" sz="1200" dirty="0">
                        <a:effectLst/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/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3D9FD44-8A57-4646-A2CE-088A84B387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4237432"/>
                <a:ext cx="5092228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/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C24147D-5023-4D35-825F-0A84F24967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5719" y="5088132"/>
                <a:ext cx="3663760" cy="13555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/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4EA1908-7187-46B3-8AA7-F575A447E0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6539167"/>
                <a:ext cx="3590983" cy="12520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/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D45817D-62D6-4835-A330-CCEA89105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8368897"/>
                <a:ext cx="4243662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/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0376906-B533-47AB-A419-7AB817D8C4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50" y="9922761"/>
                <a:ext cx="5188408" cy="13646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/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smtClean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e>
                            <m:sup>
                              <m:r>
                                <a:rPr lang="en-US" sz="4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4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4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971E9851-EE65-4C61-941C-503DC9A14A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717" y="11915880"/>
                <a:ext cx="5058757" cy="13646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/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>
                          <a:latin typeface="Cambria Math" panose="02040503050406030204" pitchFamily="18" charset="0"/>
                        </a:rPr>
                        <m:t>∀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463DA8CF-A13A-4609-87BE-97240C88E1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6004" y="4174370"/>
                <a:ext cx="2106923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/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97E29A4E-0119-4E96-A505-6E10671E9E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7808" y="5252135"/>
                <a:ext cx="4809778" cy="12429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/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C0330E8-6A6A-4DFE-B28C-CC7D5BE86D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2124" y="6803549"/>
                <a:ext cx="3790204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/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2106E442-5ECE-41C4-BC3D-F9C045F1CD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3315" y="8026465"/>
                <a:ext cx="3807324" cy="12429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/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4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70C40F9-EF7A-4002-B33C-C488EB0D7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9074" y="10046562"/>
                <a:ext cx="4809778" cy="124290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/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400">
                          <a:latin typeface="Cambria Math" panose="02040503050406030204" pitchFamily="18" charset="0"/>
                        </a:rPr>
                        <m:t>ℤ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20009C9-9142-48E4-8D51-3F35BE0BE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0635" y="12460819"/>
                <a:ext cx="3790204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971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74"/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2" name="Rectangle 41"/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4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152400" y="98612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" name="Rectangle 3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" name="Rectangle 3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7" name="Rectangle 3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" name="Rectangle 37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Rectangle 39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" name="Rectangle 4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" name="Rectangle 4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" name="Group 9">
            <a:extLst>
              <a:ext uri="{FF2B5EF4-FFF2-40B4-BE49-F238E27FC236}">
                <a16:creationId xmlns:a16="http://schemas.microsoft.com/office/drawing/2014/main" id="{4305FFE1-5E68-4B09-9934-443A947C0842}"/>
              </a:ext>
            </a:extLst>
          </p:cNvPr>
          <p:cNvGrpSpPr/>
          <p:nvPr/>
        </p:nvGrpSpPr>
        <p:grpSpPr>
          <a:xfrm>
            <a:off x="891853" y="2671656"/>
            <a:ext cx="22350479" cy="9703886"/>
            <a:chOff x="1175570" y="2798093"/>
            <a:chExt cx="22353065" cy="9705009"/>
          </a:xfrm>
        </p:grpSpPr>
        <p:sp>
          <p:nvSpPr>
            <p:cNvPr id="36" name="Rounded Rectangle 63">
              <a:extLst>
                <a:ext uri="{FF2B5EF4-FFF2-40B4-BE49-F238E27FC236}">
                  <a16:creationId xmlns:a16="http://schemas.microsoft.com/office/drawing/2014/main" id="{5D8ABCB1-F994-4869-8ACE-D169D3BA4277}"/>
                </a:ext>
              </a:extLst>
            </p:cNvPr>
            <p:cNvSpPr/>
            <p:nvPr/>
          </p:nvSpPr>
          <p:spPr>
            <a:xfrm>
              <a:off x="1403647" y="3565723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7" name="Group 2">
              <a:extLst>
                <a:ext uri="{FF2B5EF4-FFF2-40B4-BE49-F238E27FC236}">
                  <a16:creationId xmlns:a16="http://schemas.microsoft.com/office/drawing/2014/main" id="{88E36AEA-81D6-42B0-8E1D-1A8F8EB10D35}"/>
                </a:ext>
              </a:extLst>
            </p:cNvPr>
            <p:cNvGrpSpPr/>
            <p:nvPr/>
          </p:nvGrpSpPr>
          <p:grpSpPr>
            <a:xfrm>
              <a:off x="1175570" y="2798093"/>
              <a:ext cx="9283081" cy="1220091"/>
              <a:chOff x="1175570" y="1584121"/>
              <a:chExt cx="9283081" cy="1220091"/>
            </a:xfrm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40F3AE4F-D2BC-4F9C-8B29-BA1DC1CCFCB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450401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705C77E-824C-4855-84C1-236186819373}"/>
                  </a:ext>
                </a:extLst>
              </p:cNvPr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40" name="Round Diagonal Corner Rectangle 67">
                <a:extLst>
                  <a:ext uri="{FF2B5EF4-FFF2-40B4-BE49-F238E27FC236}">
                    <a16:creationId xmlns:a16="http://schemas.microsoft.com/office/drawing/2014/main" id="{624DFE23-CE3D-4937-8DEE-551403C80AA9}"/>
                  </a:ext>
                </a:extLst>
              </p:cNvPr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3" name="Group 2">
                <a:extLst>
                  <a:ext uri="{FF2B5EF4-FFF2-40B4-BE49-F238E27FC236}">
                    <a16:creationId xmlns:a16="http://schemas.microsoft.com/office/drawing/2014/main" id="{19B69857-5772-4490-A112-BE4312D613A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46" name="Freeform 15">
                  <a:extLst>
                    <a:ext uri="{FF2B5EF4-FFF2-40B4-BE49-F238E27FC236}">
                      <a16:creationId xmlns:a16="http://schemas.microsoft.com/office/drawing/2014/main" id="{DCB3B5F1-8501-4910-8A00-4193B781805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6">
                  <a:extLst>
                    <a:ext uri="{FF2B5EF4-FFF2-40B4-BE49-F238E27FC236}">
                      <a16:creationId xmlns:a16="http://schemas.microsoft.com/office/drawing/2014/main" id="{DBEA486C-16A5-43F1-8C0A-1319399E225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7">
                  <a:extLst>
                    <a:ext uri="{FF2B5EF4-FFF2-40B4-BE49-F238E27FC236}">
                      <a16:creationId xmlns:a16="http://schemas.microsoft.com/office/drawing/2014/main" id="{A0AAB638-8EAF-4A19-A655-B623F9A173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Rectangle 18">
                  <a:extLst>
                    <a:ext uri="{FF2B5EF4-FFF2-40B4-BE49-F238E27FC236}">
                      <a16:creationId xmlns:a16="http://schemas.microsoft.com/office/drawing/2014/main" id="{7764733E-5E29-4516-AC8B-0333061201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Rectangle 19">
                  <a:extLst>
                    <a:ext uri="{FF2B5EF4-FFF2-40B4-BE49-F238E27FC236}">
                      <a16:creationId xmlns:a16="http://schemas.microsoft.com/office/drawing/2014/main" id="{3553FF9E-9BD7-4072-9A36-B45C7424E8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Rectangle 20">
                  <a:extLst>
                    <a:ext uri="{FF2B5EF4-FFF2-40B4-BE49-F238E27FC236}">
                      <a16:creationId xmlns:a16="http://schemas.microsoft.com/office/drawing/2014/main" id="{4F1D892C-7568-42DF-82EC-4B6AB922A6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21">
                  <a:extLst>
                    <a:ext uri="{FF2B5EF4-FFF2-40B4-BE49-F238E27FC236}">
                      <a16:creationId xmlns:a16="http://schemas.microsoft.com/office/drawing/2014/main" id="{D0B44CE7-8D4A-48C7-8F9D-03E92521EA3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/>
              <p:nvPr/>
            </p:nvSpPr>
            <p:spPr>
              <a:xfrm>
                <a:off x="2842944" y="5751197"/>
                <a:ext cx="9607758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6DBF58-BB79-45D1-8DC8-077F848B99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5751197"/>
                <a:ext cx="9607758" cy="20376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5E75210F-FF94-4373-810D-98FB2B4A3503}"/>
              </a:ext>
            </a:extLst>
          </p:cNvPr>
          <p:cNvGrpSpPr/>
          <p:nvPr/>
        </p:nvGrpSpPr>
        <p:grpSpPr>
          <a:xfrm>
            <a:off x="13155930" y="6341629"/>
            <a:ext cx="8388301" cy="1607803"/>
            <a:chOff x="12955587" y="5572840"/>
            <a:chExt cx="8388301" cy="1607803"/>
          </a:xfrm>
        </p:grpSpPr>
        <p:sp>
          <p:nvSpPr>
            <p:cNvPr id="80" name="Rectangle: Rounded Corners 79">
              <a:extLst>
                <a:ext uri="{FF2B5EF4-FFF2-40B4-BE49-F238E27FC236}">
                  <a16:creationId xmlns:a16="http://schemas.microsoft.com/office/drawing/2014/main" id="{C7689853-4086-40AC-B8F0-81915DBB7B9A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+3</a:t>
              </a:r>
            </a:p>
          </p:txBody>
        </p:sp>
        <p:cxnSp>
          <p:nvCxnSpPr>
            <p:cNvPr id="81" name="Straight Arrow Connector 80">
              <a:extLst>
                <a:ext uri="{FF2B5EF4-FFF2-40B4-BE49-F238E27FC236}">
                  <a16:creationId xmlns:a16="http://schemas.microsoft.com/office/drawing/2014/main" id="{5256F700-61D1-4DD5-9264-6228213D4327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E215BDDD-4E2D-48FB-AF87-36DBAFAF835D}"/>
              </a:ext>
            </a:extLst>
          </p:cNvPr>
          <p:cNvGrpSpPr/>
          <p:nvPr/>
        </p:nvGrpSpPr>
        <p:grpSpPr>
          <a:xfrm>
            <a:off x="13155930" y="8960754"/>
            <a:ext cx="8388301" cy="1607803"/>
            <a:chOff x="12955587" y="5572840"/>
            <a:chExt cx="8388301" cy="1607803"/>
          </a:xfrm>
        </p:grpSpPr>
        <p:sp>
          <p:nvSpPr>
            <p:cNvPr id="83" name="Rectangle: Rounded Corners 82">
              <a:extLst>
                <a:ext uri="{FF2B5EF4-FFF2-40B4-BE49-F238E27FC236}">
                  <a16:creationId xmlns:a16="http://schemas.microsoft.com/office/drawing/2014/main" id="{1DB467B5-FE11-4368-AD65-99F4E7792B99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2+4</a:t>
              </a:r>
            </a:p>
          </p:txBody>
        </p:sp>
        <p:cxnSp>
          <p:nvCxnSpPr>
            <p:cNvPr id="84" name="Straight Arrow Connector 83">
              <a:extLst>
                <a:ext uri="{FF2B5EF4-FFF2-40B4-BE49-F238E27FC236}">
                  <a16:creationId xmlns:a16="http://schemas.microsoft.com/office/drawing/2014/main" id="{2732B23D-93F2-44FA-B936-6E583584A4BD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/>
              <p:nvPr/>
            </p:nvSpPr>
            <p:spPr>
              <a:xfrm>
                <a:off x="2842944" y="8560438"/>
                <a:ext cx="966258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1477656D-33F8-4E8A-A00E-2C8C06766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2944" y="8560438"/>
                <a:ext cx="9662582" cy="18209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1B9D1EA1-548C-45C2-A6C0-4F9F6B1FB39B}"/>
              </a:ext>
            </a:extLst>
          </p:cNvPr>
          <p:cNvSpPr/>
          <p:nvPr/>
        </p:nvSpPr>
        <p:spPr>
          <a:xfrm>
            <a:off x="2253923" y="4265690"/>
            <a:ext cx="12261690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335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05783" y="4923400"/>
            <a:ext cx="23669800" cy="8294876"/>
            <a:chOff x="184495" y="3636273"/>
            <a:chExt cx="11834900" cy="414743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184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3"/>
              <a:ext cx="2342698" cy="507831"/>
              <a:chOff x="1275608" y="6239450"/>
              <a:chExt cx="4592537" cy="922705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735832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-3040560" y="5736611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AACB7380-BBC0-4CF8-8A51-69A307AEEA7B}"/>
              </a:ext>
            </a:extLst>
          </p:cNvPr>
          <p:cNvGrpSpPr/>
          <p:nvPr/>
        </p:nvGrpSpPr>
        <p:grpSpPr>
          <a:xfrm>
            <a:off x="579242" y="2461679"/>
            <a:ext cx="23807933" cy="2542628"/>
            <a:chOff x="158847" y="2496529"/>
            <a:chExt cx="23807933" cy="2542628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8847" y="2597392"/>
              <a:ext cx="23807933" cy="2441765"/>
              <a:chOff x="539751" y="1653394"/>
              <a:chExt cx="23336084" cy="204764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9751" y="1653394"/>
                <a:ext cx="2224203" cy="1170809"/>
                <a:chOff x="539751" y="1653394"/>
                <a:chExt cx="2224203" cy="1170809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82884" y="1653394"/>
                  <a:ext cx="181070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/>
                <p:nvPr/>
              </p:nvSpPr>
              <p:spPr>
                <a:xfrm>
                  <a:off x="5143687" y="2724685"/>
                  <a:ext cx="9607758" cy="203767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6000" b="0" i="1" smtClean="0">
                                <a:latin typeface="Cambria Math" panose="02040503050406030204" pitchFamily="18" charset="0"/>
                              </a:rPr>
                              <m:t>, 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6000">
                            <a:latin typeface="Cambria Math" panose="02040503050406030204" pitchFamily="18" charset="0"/>
                          </a:rPr>
                          <m:t>, </m:t>
                        </m:r>
                        <m:f>
                          <m:f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600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600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𝜋</m:t>
                        </m:r>
                      </m:oMath>
                    </m:oMathPara>
                  </a14:m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52E9AF91-7B96-4200-A6FA-305713EEE7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3687" y="2724685"/>
                  <a:ext cx="9607758" cy="203767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0FDAD0EB-4494-409E-98D2-7B37BBA32DA7}"/>
                </a:ext>
              </a:extLst>
            </p:cNvPr>
            <p:cNvSpPr txBox="1"/>
            <p:nvPr/>
          </p:nvSpPr>
          <p:spPr>
            <a:xfrm>
              <a:off x="338804" y="2496529"/>
              <a:ext cx="7815190" cy="80022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 (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gk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r.155)</a:t>
              </a:r>
            </a:p>
          </p:txBody>
        </p:sp>
      </p:grpSp>
      <p:grpSp>
        <p:nvGrpSpPr>
          <p:cNvPr id="46" name="Group 74">
            <a:extLst>
              <a:ext uri="{FF2B5EF4-FFF2-40B4-BE49-F238E27FC236}">
                <a16:creationId xmlns:a16="http://schemas.microsoft.com/office/drawing/2014/main" id="{6F94FF67-9EB1-4D9C-8BE0-11B1C56E84AF}"/>
              </a:ext>
            </a:extLst>
          </p:cNvPr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AF232FB-7784-461D-BA87-3EB083BF520B}"/>
                </a:ext>
              </a:extLst>
            </p:cNvPr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8" name="Group 44">
              <a:extLst>
                <a:ext uri="{FF2B5EF4-FFF2-40B4-BE49-F238E27FC236}">
                  <a16:creationId xmlns:a16="http://schemas.microsoft.com/office/drawing/2014/main" id="{C248E2FB-FE12-4D48-9F8A-4B0750558661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A4C7FDE-3251-4C27-A750-A8DB644F70A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2" name="Group 46">
                <a:extLst>
                  <a:ext uri="{FF2B5EF4-FFF2-40B4-BE49-F238E27FC236}">
                    <a16:creationId xmlns:a16="http://schemas.microsoft.com/office/drawing/2014/main" id="{0983A4F5-6679-464E-AC19-155A348285B6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3" name="Round Same Side Corner Rectangle 51">
                  <a:extLst>
                    <a:ext uri="{FF2B5EF4-FFF2-40B4-BE49-F238E27FC236}">
                      <a16:creationId xmlns:a16="http://schemas.microsoft.com/office/drawing/2014/main" id="{43A4C417-069B-41BF-BA5D-EC70189FEE6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B752407-487B-4E8E-82B4-7A04086AD1B1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/>
              <p:nvPr/>
            </p:nvSpPr>
            <p:spPr>
              <a:xfrm>
                <a:off x="1330847" y="5978677"/>
                <a:ext cx="7006726" cy="1827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7A24B52-FC14-44AD-9958-F84E9B4D42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847" y="5978677"/>
                <a:ext cx="7006726" cy="182736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/>
              <p:nvPr/>
            </p:nvSpPr>
            <p:spPr>
              <a:xfrm>
                <a:off x="8337573" y="5975054"/>
                <a:ext cx="1592615" cy="18149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C953EB28-2693-4CAE-8525-4F1BAF056E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573" y="5975054"/>
                <a:ext cx="1592615" cy="18149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/>
              <p:nvPr/>
            </p:nvSpPr>
            <p:spPr>
              <a:xfrm>
                <a:off x="1491584" y="8231887"/>
                <a:ext cx="4880888" cy="13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8038774E-733B-494B-8BFF-B2505A8D8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1584" y="8231887"/>
                <a:ext cx="4880888" cy="1317092"/>
              </a:xfrm>
              <a:prstGeom prst="rect">
                <a:avLst/>
              </a:prstGeom>
              <a:blipFill>
                <a:blip r:embed="rId6"/>
                <a:stretch>
                  <a:fillRect l="-7625" t="-6944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/>
              <p:nvPr/>
            </p:nvSpPr>
            <p:spPr>
              <a:xfrm>
                <a:off x="6460746" y="8316598"/>
                <a:ext cx="516930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82C2A0CC-41A6-4055-A6BF-D1C372A2C6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0746" y="8316598"/>
                <a:ext cx="5169300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/>
              <p:nvPr/>
            </p:nvSpPr>
            <p:spPr>
              <a:xfrm>
                <a:off x="11912668" y="7650918"/>
                <a:ext cx="6120458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C1B7BEB-7F74-4828-A483-750887E372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2668" y="7650918"/>
                <a:ext cx="6120458" cy="20316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/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F2C4A8-7EBF-4B9C-A71F-BD4CDB2EB4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32119" y="1546879"/>
                <a:ext cx="5717591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/>
              <p:nvPr/>
            </p:nvSpPr>
            <p:spPr>
              <a:xfrm>
                <a:off x="1289345" y="9529930"/>
                <a:ext cx="487761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B8175E5-3EB3-4609-B9F9-A97D0523B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345" y="9529930"/>
                <a:ext cx="4877617" cy="18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/>
              <p:nvPr/>
            </p:nvSpPr>
            <p:spPr>
              <a:xfrm>
                <a:off x="6378392" y="9369193"/>
                <a:ext cx="3228063" cy="2034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30905D3-F0DF-4970-8324-08281EBEA5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8392" y="9369193"/>
                <a:ext cx="3228063" cy="20342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/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A7A2D46B-1C3A-4378-BFD3-C4EAF826A3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10" y="1546879"/>
                <a:ext cx="4927503" cy="18149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/>
              <p:nvPr/>
            </p:nvSpPr>
            <p:spPr>
              <a:xfrm>
                <a:off x="1331062" y="11714347"/>
                <a:ext cx="700775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0CD315B4-D9A0-4440-BE76-1010DE55FA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062" y="11714347"/>
                <a:ext cx="7007752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/>
              <p:nvPr/>
            </p:nvSpPr>
            <p:spPr>
              <a:xfrm>
                <a:off x="8762037" y="11109853"/>
                <a:ext cx="2097947" cy="2033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D7182EE5-039E-4C6B-B711-5B63EE942A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2037" y="11109853"/>
                <a:ext cx="2097947" cy="20333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/>
              <p:nvPr/>
            </p:nvSpPr>
            <p:spPr>
              <a:xfrm>
                <a:off x="14023110" y="1449113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3389FD2F-C996-409E-85F7-C810FD4F3D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3110" y="1449113"/>
                <a:ext cx="7006726" cy="182736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80742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55" grpId="0"/>
      <p:bldP spid="56" grpId="0"/>
      <p:bldP spid="57" grpId="0" animBg="1"/>
      <p:bldP spid="57" grpId="1" animBg="1"/>
      <p:bldP spid="58" grpId="0"/>
      <p:bldP spid="59" grpId="0"/>
      <p:bldP spid="60" grpId="0" animBg="1"/>
      <p:bldP spid="60" grpId="1" animBg="1"/>
      <p:bldP spid="61" grpId="0"/>
      <p:bldP spid="62" grpId="0"/>
      <p:bldP spid="64" grpId="0" animBg="1"/>
      <p:bldP spid="6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68706" y="5099668"/>
            <a:ext cx="23669800" cy="8334978"/>
            <a:chOff x="184495" y="3636276"/>
            <a:chExt cx="11834900" cy="4167489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393854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158847" y="2597392"/>
            <a:ext cx="23807933" cy="2441765"/>
            <a:chOff x="539751" y="1653394"/>
            <a:chExt cx="23336084" cy="2047644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1980148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539751" y="1653394"/>
              <a:ext cx="2224203" cy="1170809"/>
              <a:chOff x="539751" y="1653394"/>
              <a:chExt cx="2224203" cy="1170809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AC74273D-734C-49E6-8B4B-04D1DA61F7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TextBox 13">
                <a:extLst>
                  <a:ext uri="{FF2B5EF4-FFF2-40B4-BE49-F238E27FC236}">
                    <a16:creationId xmlns:a16="http://schemas.microsoft.com/office/drawing/2014/main" id="{7A9733A4-BB2C-4C3F-8610-EBFD8AB93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2884" y="1653394"/>
                <a:ext cx="181070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Tahoma" pitchFamily="34" charset="0"/>
                </a:endParaRPr>
              </a:p>
            </p:txBody>
          </p:sp>
        </p:grp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-3040560" y="5736611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FDAD0EB-4494-409E-98D2-7B37BBA32DA7}"/>
              </a:ext>
            </a:extLst>
          </p:cNvPr>
          <p:cNvSpPr txBox="1"/>
          <p:nvPr/>
        </p:nvSpPr>
        <p:spPr>
          <a:xfrm>
            <a:off x="338804" y="2496529"/>
            <a:ext cx="7815190" cy="80022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 (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gk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r.155)</a:t>
            </a:r>
          </a:p>
        </p:txBody>
      </p:sp>
      <p:grpSp>
        <p:nvGrpSpPr>
          <p:cNvPr id="46" name="Group 74">
            <a:extLst>
              <a:ext uri="{FF2B5EF4-FFF2-40B4-BE49-F238E27FC236}">
                <a16:creationId xmlns:a16="http://schemas.microsoft.com/office/drawing/2014/main" id="{6F94FF67-9EB1-4D9C-8BE0-11B1C56E84AF}"/>
              </a:ext>
            </a:extLst>
          </p:cNvPr>
          <p:cNvGrpSpPr/>
          <p:nvPr/>
        </p:nvGrpSpPr>
        <p:grpSpPr>
          <a:xfrm>
            <a:off x="723643" y="1516094"/>
            <a:ext cx="10152877" cy="942109"/>
            <a:chOff x="7459670" y="9982200"/>
            <a:chExt cx="10154054" cy="942218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AAF232FB-7784-461D-BA87-3EB083BF520B}"/>
                </a:ext>
              </a:extLst>
            </p:cNvPr>
            <p:cNvSpPr/>
            <p:nvPr/>
          </p:nvSpPr>
          <p:spPr>
            <a:xfrm>
              <a:off x="9092456" y="10108716"/>
              <a:ext cx="852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ÍNH GIÁ TRỊ LƯỢNG GIÁC</a:t>
              </a:r>
            </a:p>
          </p:txBody>
        </p:sp>
        <p:grpSp>
          <p:nvGrpSpPr>
            <p:cNvPr id="48" name="Group 44">
              <a:extLst>
                <a:ext uri="{FF2B5EF4-FFF2-40B4-BE49-F238E27FC236}">
                  <a16:creationId xmlns:a16="http://schemas.microsoft.com/office/drawing/2014/main" id="{C248E2FB-FE12-4D48-9F8A-4B0750558661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6A4C7FDE-3251-4C27-A750-A8DB644F70A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2" name="Group 46">
                <a:extLst>
                  <a:ext uri="{FF2B5EF4-FFF2-40B4-BE49-F238E27FC236}">
                    <a16:creationId xmlns:a16="http://schemas.microsoft.com/office/drawing/2014/main" id="{0983A4F5-6679-464E-AC19-155A348285B6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3" name="Round Same Side Corner Rectangle 51">
                  <a:extLst>
                    <a:ext uri="{FF2B5EF4-FFF2-40B4-BE49-F238E27FC236}">
                      <a16:creationId xmlns:a16="http://schemas.microsoft.com/office/drawing/2014/main" id="{43A4C417-069B-41BF-BA5D-EC70189FEE6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4" name="TextBox 53">
                  <a:extLst>
                    <a:ext uri="{FF2B5EF4-FFF2-40B4-BE49-F238E27FC236}">
                      <a16:creationId xmlns:a16="http://schemas.microsoft.com/office/drawing/2014/main" id="{2B752407-487B-4E8E-82B4-7A04086AD1B1}"/>
                    </a:ext>
                  </a:extLst>
                </p:cNvPr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/>
              <p:nvPr/>
            </p:nvSpPr>
            <p:spPr>
              <a:xfrm>
                <a:off x="5344566" y="3083079"/>
                <a:ext cx="9662582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, 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1D1998F-C176-4C9C-BCA0-87545352A7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3083079"/>
                <a:ext cx="9662582" cy="18209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/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99D897D-990B-447D-A476-5F5EC2033F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062" y="1562690"/>
                <a:ext cx="5717591" cy="10156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/>
              <p:nvPr/>
            </p:nvSpPr>
            <p:spPr>
              <a:xfrm>
                <a:off x="814909" y="6132356"/>
                <a:ext cx="487761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DE02DCD-7303-4E44-994C-B65011DFC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09" y="6132356"/>
                <a:ext cx="4877617" cy="18269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/>
              <p:nvPr/>
            </p:nvSpPr>
            <p:spPr>
              <a:xfrm>
                <a:off x="5692526" y="6014700"/>
                <a:ext cx="2097946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BE85EE-1D61-46A2-8013-B20C38038E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2526" y="6014700"/>
                <a:ext cx="2097946" cy="20316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/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5AC9E24A-A728-4AF3-AAB0-104A15C804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16094"/>
                <a:ext cx="7006726" cy="18273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/>
              <p:nvPr/>
            </p:nvSpPr>
            <p:spPr>
              <a:xfrm>
                <a:off x="840959" y="8218302"/>
                <a:ext cx="3933769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4C56C7E0-F4E3-4272-9DD4-8D02958A54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0959" y="8218302"/>
                <a:ext cx="3933769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/>
              <p:nvPr/>
            </p:nvSpPr>
            <p:spPr>
              <a:xfrm>
                <a:off x="5344566" y="8448195"/>
                <a:ext cx="4821576" cy="13980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4F00D66-8A75-4D93-8EB8-7E0BFF5619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4566" y="8448195"/>
                <a:ext cx="4821576" cy="1398011"/>
              </a:xfrm>
              <a:prstGeom prst="rect">
                <a:avLst/>
              </a:prstGeom>
              <a:blipFill>
                <a:blip r:embed="rId9"/>
                <a:stretch>
                  <a:fillRect l="-7712" t="-1310" b="-1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/>
              <p:nvPr/>
            </p:nvSpPr>
            <p:spPr>
              <a:xfrm>
                <a:off x="10142359" y="8647573"/>
                <a:ext cx="443794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F372996-8946-415C-B277-86626AEA01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42359" y="8647573"/>
                <a:ext cx="4437946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/>
              <p:nvPr/>
            </p:nvSpPr>
            <p:spPr>
              <a:xfrm>
                <a:off x="14580305" y="8190060"/>
                <a:ext cx="5140061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9D2E9BE-9D4F-4A13-B60F-4061E45EA0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0305" y="8190060"/>
                <a:ext cx="5140061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/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E74814C-769B-4E4C-97F8-CA1DD02504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8251" y="1587930"/>
                <a:ext cx="4594784" cy="14355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/>
              <p:nvPr/>
            </p:nvSpPr>
            <p:spPr>
              <a:xfrm>
                <a:off x="867688" y="10849974"/>
                <a:ext cx="700775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0287A97-5BF8-4443-8E13-46B6DCC129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688" y="10849974"/>
                <a:ext cx="7007752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/>
              <p:nvPr/>
            </p:nvSpPr>
            <p:spPr>
              <a:xfrm>
                <a:off x="7790472" y="10265075"/>
                <a:ext cx="3228063" cy="20376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504F514B-26C6-4A29-9405-A07AC5A21E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472" y="10265075"/>
                <a:ext cx="3228063" cy="203767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53589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5" grpId="0"/>
      <p:bldP spid="3" grpId="0" animBg="1"/>
      <p:bldP spid="3" grpId="1" animBg="1"/>
      <p:bldP spid="4" grpId="0"/>
      <p:bldP spid="5" grpId="0"/>
      <p:bldP spid="17" grpId="0" animBg="1"/>
      <p:bldP spid="17" grpId="1" animBg="1"/>
      <p:bldP spid="28" grpId="0"/>
      <p:bldP spid="30" grpId="0"/>
      <p:bldP spid="31" grpId="0"/>
      <p:bldP spid="32" grpId="0" animBg="1"/>
      <p:bldP spid="32" grpId="1" animBg="1"/>
      <p:bldP spid="33" grpId="0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79111" y="7605708"/>
            <a:ext cx="23669800" cy="5617924"/>
            <a:chOff x="184495" y="3636276"/>
            <a:chExt cx="11834900" cy="2808962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5800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82712" y="5156334"/>
            <a:ext cx="23556178" cy="2317953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CED5C94-3C09-4C0D-93CE-662DEB867D5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/>
                <p:nvPr/>
              </p:nvSpPr>
              <p:spPr>
                <a:xfrm>
                  <a:off x="4616443" y="2984640"/>
                  <a:ext cx="12400511" cy="13960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A87AAAB-A379-4786-83B3-1DB120CEF53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6443" y="2984640"/>
                  <a:ext cx="12400511" cy="1396088"/>
                </a:xfrm>
                <a:prstGeom prst="rect">
                  <a:avLst/>
                </a:prstGeom>
                <a:blipFill>
                  <a:blip r:embed="rId4"/>
                  <a:stretch>
                    <a:fillRect l="-2950" t="-1310" r="-2016" b="-1397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/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75B53B2-C688-4C26-9C15-3FAB22BD5E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730" y="5631104"/>
                <a:ext cx="803425" cy="10156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/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E80149E7-2CC5-46D1-9BE2-39EF0F5241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7773" y="5317718"/>
                <a:ext cx="803425" cy="182094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/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BB160ECA-B23C-4610-8A25-090554C2C4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0094" y="5290820"/>
                <a:ext cx="803425" cy="182094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/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6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843EDE54-175E-4486-92A4-6E12DFB21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82444" y="5597694"/>
                <a:ext cx="1308756" cy="11243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/>
              <p:nvPr/>
            </p:nvSpPr>
            <p:spPr>
              <a:xfrm>
                <a:off x="3725095" y="9318358"/>
                <a:ext cx="7187480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E967CE3F-0846-4E75-8B17-5AE6669446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95" y="9318358"/>
                <a:ext cx="7187480" cy="18269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13F466C8-EDB9-4348-94EA-8DC20B80DCFC}"/>
              </a:ext>
            </a:extLst>
          </p:cNvPr>
          <p:cNvGrpSpPr/>
          <p:nvPr/>
        </p:nvGrpSpPr>
        <p:grpSpPr>
          <a:xfrm>
            <a:off x="11915004" y="8063592"/>
            <a:ext cx="11042358" cy="1394750"/>
            <a:chOff x="12438725" y="1617391"/>
            <a:chExt cx="7729923" cy="1394750"/>
          </a:xfrm>
        </p:grpSpPr>
        <p:sp>
          <p:nvSpPr>
            <p:cNvPr id="59" name="Rounded Rectangular Callout 19">
              <a:extLst>
                <a:ext uri="{FF2B5EF4-FFF2-40B4-BE49-F238E27FC236}">
                  <a16:creationId xmlns:a16="http://schemas.microsoft.com/office/drawing/2014/main" id="{79AA9F95-84B5-4717-AE61-A573B2ED925D}"/>
                </a:ext>
              </a:extLst>
            </p:cNvPr>
            <p:cNvSpPr/>
            <p:nvPr/>
          </p:nvSpPr>
          <p:spPr>
            <a:xfrm>
              <a:off x="12438725" y="1617391"/>
              <a:ext cx="762171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F9EC59C-2B15-426C-8417-DED8A7357575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1015663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Sử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6000" dirty="0" err="1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dụng</a:t>
              </a:r>
              <a:r>
                <a:rPr lang="en-US" sz="6000" dirty="0">
                  <a:solidFill>
                    <a:srgbClr val="F8F8F8"/>
                  </a:solidFill>
                  <a:latin typeface="Times New Roman" panose="02020603050405020304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61" name="Object 60">
              <a:extLst>
                <a:ext uri="{FF2B5EF4-FFF2-40B4-BE49-F238E27FC236}">
                  <a16:creationId xmlns:a16="http://schemas.microsoft.com/office/drawing/2014/main" id="{EBF39869-41AC-465B-8595-7FEE5F8D24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4803706"/>
                </p:ext>
              </p:extLst>
            </p:nvPr>
          </p:nvGraphicFramePr>
          <p:xfrm>
            <a:off x="15248747" y="1901497"/>
            <a:ext cx="4919901" cy="9217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3" name="Equation" r:id="rId10" imgW="914400" imgH="177480" progId="Equation.DSMT4">
                    <p:embed/>
                  </p:oleObj>
                </mc:Choice>
                <mc:Fallback>
                  <p:oleObj name="Equation" r:id="rId10" imgW="914400" imgH="177480" progId="Equation.DSMT4">
                    <p:embed/>
                    <p:pic>
                      <p:nvPicPr>
                        <p:cNvPr id="2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48747" y="1901497"/>
                          <a:ext cx="4919901" cy="9217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id="{C10E677F-4D3F-4DC6-8A66-55EFB1648AE5}"/>
              </a:ext>
            </a:extLst>
          </p:cNvPr>
          <p:cNvSpPr/>
          <p:nvPr/>
        </p:nvSpPr>
        <p:spPr>
          <a:xfrm>
            <a:off x="69438" y="5405298"/>
            <a:ext cx="1088530" cy="1788489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3044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461729"/>
            <a:ext cx="23669800" cy="5937748"/>
            <a:chOff x="184495" y="3636276"/>
            <a:chExt cx="11834900" cy="2968874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7399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918B9E2-4753-44EE-A4EA-551A6B0930C5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/>
                <p:nvPr/>
              </p:nvSpPr>
              <p:spPr>
                <a:xfrm>
                  <a:off x="4807221" y="3011236"/>
                  <a:ext cx="16779530" cy="14037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ết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A62985-19AF-4F3B-9F47-595450839A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07221" y="3011236"/>
                  <a:ext cx="16779530" cy="1403782"/>
                </a:xfrm>
                <a:prstGeom prst="rect">
                  <a:avLst/>
                </a:prstGeom>
                <a:blipFill>
                  <a:blip r:embed="rId4"/>
                  <a:stretch>
                    <a:fillRect l="-2217" t="-1304" r="-1235" b="-134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E2E733F-B528-48B1-8AE7-64B74636B675}"/>
              </a:ext>
            </a:extLst>
          </p:cNvPr>
          <p:cNvGrpSpPr/>
          <p:nvPr/>
        </p:nvGrpSpPr>
        <p:grpSpPr>
          <a:xfrm>
            <a:off x="82712" y="5261841"/>
            <a:ext cx="23556178" cy="2438475"/>
            <a:chOff x="82712" y="5261842"/>
            <a:chExt cx="23556178" cy="198217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/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B0FE20C5-3179-4E1F-962B-3E3A278CAF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1485" y="5346603"/>
                  <a:ext cx="803425" cy="182357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/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1487AD4E-CFCD-4BA2-920A-C152EE323EA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83260" y="5346603"/>
                  <a:ext cx="1507144" cy="1823576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/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f>
                          <m:f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7EB2F3E-228F-4043-A3F0-08FBAFE1C1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45515" y="5420436"/>
                  <a:ext cx="1507144" cy="182357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/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5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DD92D300-D710-4537-9F17-0D473C8E46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91356" y="5396327"/>
                  <a:ext cx="1229824" cy="18269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/>
              <p:nvPr/>
            </p:nvSpPr>
            <p:spPr>
              <a:xfrm>
                <a:off x="1342881" y="8789782"/>
                <a:ext cx="4688528" cy="13170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𝛼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en-US" sz="6000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3A6C211-5598-45C0-8F3A-DCE75EFE5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8789782"/>
                <a:ext cx="4688528" cy="1317092"/>
              </a:xfrm>
              <a:prstGeom prst="rect">
                <a:avLst/>
              </a:prstGeom>
              <a:blipFill>
                <a:blip r:embed="rId9"/>
                <a:stretch>
                  <a:fillRect l="-7802" t="-7407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/>
              <p:nvPr/>
            </p:nvSpPr>
            <p:spPr>
              <a:xfrm>
                <a:off x="6095584" y="8924546"/>
                <a:ext cx="4437946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6000" dirty="0"/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DA8C9FF1-D68C-4136-A745-711D483DDA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584" y="8924546"/>
                <a:ext cx="4437946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>
            <a:extLst>
              <a:ext uri="{FF2B5EF4-FFF2-40B4-BE49-F238E27FC236}">
                <a16:creationId xmlns:a16="http://schemas.microsoft.com/office/drawing/2014/main" id="{19FD44C9-345A-4648-901F-39371CE67A42}"/>
              </a:ext>
            </a:extLst>
          </p:cNvPr>
          <p:cNvSpPr/>
          <p:nvPr/>
        </p:nvSpPr>
        <p:spPr>
          <a:xfrm>
            <a:off x="10927171" y="8789782"/>
            <a:ext cx="904446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á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>
                <a:latin typeface="Times New Roman" panose="02020603050405020304" pitchFamily="18" charset="0"/>
                <a:ea typeface="Calibri" panose="020F0502020204030204" pitchFamily="34" charset="0"/>
              </a:rPr>
              <a:t>A; C; D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/>
              <p:nvPr/>
            </p:nvSpPr>
            <p:spPr>
              <a:xfrm>
                <a:off x="1342881" y="10763389"/>
                <a:ext cx="10062563" cy="1823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rad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73725E6-BC48-47F6-A25C-9A462B7894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881" y="10763389"/>
                <a:ext cx="10062563" cy="182357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43A1C0FB-17AF-4CFF-87E6-C28153F182EA}"/>
              </a:ext>
            </a:extLst>
          </p:cNvPr>
          <p:cNvGrpSpPr/>
          <p:nvPr/>
        </p:nvGrpSpPr>
        <p:grpSpPr>
          <a:xfrm>
            <a:off x="13384543" y="10295742"/>
            <a:ext cx="10062563" cy="1394750"/>
            <a:chOff x="12438726" y="1617391"/>
            <a:chExt cx="8259764" cy="1394750"/>
          </a:xfrm>
        </p:grpSpPr>
        <p:sp>
          <p:nvSpPr>
            <p:cNvPr id="51" name="Rounded Rectangular Callout 63">
              <a:extLst>
                <a:ext uri="{FF2B5EF4-FFF2-40B4-BE49-F238E27FC236}">
                  <a16:creationId xmlns:a16="http://schemas.microsoft.com/office/drawing/2014/main" id="{DEF98DD0-72DE-4FD2-B9B2-3F0DB5C28195}"/>
                </a:ext>
              </a:extLst>
            </p:cNvPr>
            <p:cNvSpPr/>
            <p:nvPr/>
          </p:nvSpPr>
          <p:spPr>
            <a:xfrm>
              <a:off x="12438726" y="1617391"/>
              <a:ext cx="8259764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484173D9-1859-437B-AF01-C3716C73E8AA}"/>
                </a:ext>
              </a:extLst>
            </p:cNvPr>
            <p:cNvSpPr txBox="1"/>
            <p:nvPr/>
          </p:nvSpPr>
          <p:spPr>
            <a:xfrm>
              <a:off x="12438726" y="1807537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2C1E3825-FCC1-4343-A49E-8A06752C35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000269"/>
                </p:ext>
              </p:extLst>
            </p:nvPr>
          </p:nvGraphicFramePr>
          <p:xfrm>
            <a:off x="15291055" y="1784394"/>
            <a:ext cx="4967441" cy="873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97" name="Equation" r:id="rId12" imgW="1143000" imgH="203040" progId="Equation.DSMT4">
                    <p:embed/>
                  </p:oleObj>
                </mc:Choice>
                <mc:Fallback>
                  <p:oleObj name="Equation" r:id="rId12" imgW="1143000" imgH="203040" progId="Equation.DSMT4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91055" y="1784394"/>
                          <a:ext cx="4967441" cy="8734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Oval 53">
            <a:extLst>
              <a:ext uri="{FF2B5EF4-FFF2-40B4-BE49-F238E27FC236}">
                <a16:creationId xmlns:a16="http://schemas.microsoft.com/office/drawing/2014/main" id="{01461074-38C4-4F77-A037-18BECF408913}"/>
              </a:ext>
            </a:extLst>
          </p:cNvPr>
          <p:cNvSpPr/>
          <p:nvPr/>
        </p:nvSpPr>
        <p:spPr>
          <a:xfrm>
            <a:off x="6036843" y="5473475"/>
            <a:ext cx="1088530" cy="182200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5733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58082" y="7873027"/>
            <a:ext cx="23669800" cy="5550882"/>
            <a:chOff x="203200" y="3636276"/>
            <a:chExt cx="11834900" cy="2775441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203200" y="3982455"/>
              <a:ext cx="11834900" cy="24292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880601-8484-449F-944D-4B085921D967}"/>
              </a:ext>
            </a:extLst>
          </p:cNvPr>
          <p:cNvGrpSpPr/>
          <p:nvPr/>
        </p:nvGrpSpPr>
        <p:grpSpPr>
          <a:xfrm>
            <a:off x="153987" y="2590800"/>
            <a:ext cx="23812793" cy="3011344"/>
            <a:chOff x="534987" y="1647866"/>
            <a:chExt cx="23340848" cy="2525288"/>
          </a:xfrm>
        </p:grpSpPr>
        <p:sp>
          <p:nvSpPr>
            <p:cNvPr id="14" name="Rounded Rectangle 24">
              <a:extLst>
                <a:ext uri="{FF2B5EF4-FFF2-40B4-BE49-F238E27FC236}">
                  <a16:creationId xmlns:a16="http://schemas.microsoft.com/office/drawing/2014/main" id="{8B0DDE11-73A1-4332-9B31-FF82A87F8875}"/>
                </a:ext>
              </a:extLst>
            </p:cNvPr>
            <p:cNvSpPr/>
            <p:nvPr/>
          </p:nvSpPr>
          <p:spPr bwMode="auto">
            <a:xfrm>
              <a:off x="755649" y="1720890"/>
              <a:ext cx="23120186" cy="245226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55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34379ADD-C1B3-4D86-A9C3-6EFE516C6BBB}"/>
                </a:ext>
              </a:extLst>
            </p:cNvPr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16" name="Isosceles Triangle 44">
                <a:extLst>
                  <a:ext uri="{FF2B5EF4-FFF2-40B4-BE49-F238E27FC236}">
                    <a16:creationId xmlns:a16="http://schemas.microsoft.com/office/drawing/2014/main" id="{AC74273D-734C-49E6-8B4B-04D1DA61F78A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Pentagon 27">
                <a:extLst>
                  <a:ext uri="{FF2B5EF4-FFF2-40B4-BE49-F238E27FC236}">
                    <a16:creationId xmlns:a16="http://schemas.microsoft.com/office/drawing/2014/main" id="{2258C135-B327-408E-91EE-B02D0694BC1A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8" name="Group 11">
                <a:extLst>
                  <a:ext uri="{FF2B5EF4-FFF2-40B4-BE49-F238E27FC236}">
                    <a16:creationId xmlns:a16="http://schemas.microsoft.com/office/drawing/2014/main" id="{437FD286-16D0-4570-9188-8DDAC1020CB0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1" name="Freeform 31">
                  <a:extLst>
                    <a:ext uri="{FF2B5EF4-FFF2-40B4-BE49-F238E27FC236}">
                      <a16:creationId xmlns:a16="http://schemas.microsoft.com/office/drawing/2014/main" id="{902B8CB7-6BA3-4358-B858-CCC8E1F3336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2" name="Freeform 32">
                  <a:extLst>
                    <a:ext uri="{FF2B5EF4-FFF2-40B4-BE49-F238E27FC236}">
                      <a16:creationId xmlns:a16="http://schemas.microsoft.com/office/drawing/2014/main" id="{EDB1836D-3A5B-47F5-94EC-06C65C33AB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3" name="Freeform 33">
                  <a:extLst>
                    <a:ext uri="{FF2B5EF4-FFF2-40B4-BE49-F238E27FC236}">
                      <a16:creationId xmlns:a16="http://schemas.microsoft.com/office/drawing/2014/main" id="{979C2823-3873-4A08-AC71-B270EE0F58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B5A2608D-3BCF-4662-82EF-FFB81CB84C0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F90413D4-C105-4B15-B2DF-B64C230721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F898C190-A425-4253-9BFB-895573F7F4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C21D5C18-DDA6-4090-B70B-16FDCE8AA6E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9" name="Chevron 29">
                <a:extLst>
                  <a:ext uri="{FF2B5EF4-FFF2-40B4-BE49-F238E27FC236}">
                    <a16:creationId xmlns:a16="http://schemas.microsoft.com/office/drawing/2014/main" id="{0C74F1A0-E940-4357-918A-039EB3455CC7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0" name="TextBox 13">
                <a:extLst>
                  <a:ext uri="{FF2B5EF4-FFF2-40B4-BE49-F238E27FC236}">
                    <a16:creationId xmlns:a16="http://schemas.microsoft.com/office/drawing/2014/main" id="{7A9733A4-BB2C-4C3F-8610-EBFD8AB938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4464" y="1653394"/>
                <a:ext cx="2097911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Câu</a:t>
                </a:r>
                <a:r>
                  <a: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rPr>
                  <a:t> 3</a:t>
                </a: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/>
              <p:nvPr/>
            </p:nvSpPr>
            <p:spPr>
              <a:xfrm>
                <a:off x="2693382" y="3460346"/>
                <a:ext cx="19199615" cy="1529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𝑎𝑛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endParaRPr lang="en-US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B0793CE-52B4-4E21-B2B8-4F072FE95D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382" y="3460346"/>
                <a:ext cx="19199615" cy="1529586"/>
              </a:xfrm>
              <a:prstGeom prst="rect">
                <a:avLst/>
              </a:prstGeom>
              <a:blipFill>
                <a:blip r:embed="rId4"/>
                <a:stretch>
                  <a:fillRect l="-1937" r="-953" b="-12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AEA72A10-1F43-4667-AC30-35AB6CC34038}"/>
              </a:ext>
            </a:extLst>
          </p:cNvPr>
          <p:cNvGrpSpPr/>
          <p:nvPr/>
        </p:nvGrpSpPr>
        <p:grpSpPr>
          <a:xfrm>
            <a:off x="82712" y="5683871"/>
            <a:ext cx="23556178" cy="2266946"/>
            <a:chOff x="82712" y="5683871"/>
            <a:chExt cx="23556178" cy="255160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683871"/>
              <a:ext cx="23556178" cy="2551600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/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CEFFFB3-72B7-4EE3-B876-6A6189DA371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3623" y="6339797"/>
                  <a:ext cx="78579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/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6F21B9FB-8406-4B22-9782-4C425801835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84357" y="5934798"/>
                  <a:ext cx="785793" cy="1845762"/>
                </a:xfrm>
                <a:prstGeom prst="rect">
                  <a:avLst/>
                </a:prstGeom>
                <a:blipFill>
                  <a:blip r:embed="rId6"/>
                  <a:stretch>
                    <a:fillRect b="-89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/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1C31B35-2D5E-44F0-9084-0ACEA5C8DE3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91036" y="6290403"/>
                  <a:ext cx="785793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/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1D6631B-4D73-4F61-BD60-A751DFBF5D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55694" y="6051224"/>
                  <a:ext cx="785793" cy="1820948"/>
                </a:xfrm>
                <a:prstGeom prst="rect">
                  <a:avLst/>
                </a:prstGeom>
                <a:blipFill>
                  <a:blip r:embed="rId8"/>
                  <a:stretch>
                    <a:fillRect b="-90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/>
              <p:nvPr/>
            </p:nvSpPr>
            <p:spPr>
              <a:xfrm>
                <a:off x="1037829" y="9088235"/>
                <a:ext cx="7859844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2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6A65113A-5A8F-4727-A32B-7B6D73F27C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829" y="9088235"/>
                <a:ext cx="7859844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/>
              <p:nvPr/>
            </p:nvSpPr>
            <p:spPr>
              <a:xfrm>
                <a:off x="917455" y="10106586"/>
                <a:ext cx="16708485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07000"/>
                  </a:lnSpc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a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ử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ẫ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5C8B3A2C-5690-489E-A0BF-C7CC50B1008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455" y="10106586"/>
                <a:ext cx="16708485" cy="1013675"/>
              </a:xfrm>
              <a:prstGeom prst="rect">
                <a:avLst/>
              </a:prstGeom>
              <a:blipFill>
                <a:blip r:embed="rId10"/>
                <a:stretch>
                  <a:fillRect l="-2226" t="-19277" r="-109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/>
              <p:nvPr/>
            </p:nvSpPr>
            <p:spPr>
              <a:xfrm>
                <a:off x="1230147" y="11320235"/>
                <a:ext cx="5571397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2E4493EB-D82A-4A07-B944-C4CA69937B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147" y="11320235"/>
                <a:ext cx="5571397" cy="1826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/>
              <p:nvPr/>
            </p:nvSpPr>
            <p:spPr>
              <a:xfrm>
                <a:off x="6616840" y="11333997"/>
                <a:ext cx="4949304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3.2+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−1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7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5F3D9D4-AD13-4E3C-A2AB-285F48002F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6840" y="11333997"/>
                <a:ext cx="4949304" cy="1820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46">
            <a:extLst>
              <a:ext uri="{FF2B5EF4-FFF2-40B4-BE49-F238E27FC236}">
                <a16:creationId xmlns:a16="http://schemas.microsoft.com/office/drawing/2014/main" id="{FE38BBBD-0C05-4E42-A9CC-1295E05560A4}"/>
              </a:ext>
            </a:extLst>
          </p:cNvPr>
          <p:cNvGrpSpPr/>
          <p:nvPr/>
        </p:nvGrpSpPr>
        <p:grpSpPr>
          <a:xfrm>
            <a:off x="13155984" y="7871477"/>
            <a:ext cx="8939911" cy="2038172"/>
            <a:chOff x="12438726" y="1598801"/>
            <a:chExt cx="8461239" cy="1413340"/>
          </a:xfrm>
        </p:grpSpPr>
        <p:sp>
          <p:nvSpPr>
            <p:cNvPr id="48" name="Rounded Rectangular Callout 124">
              <a:extLst>
                <a:ext uri="{FF2B5EF4-FFF2-40B4-BE49-F238E27FC236}">
                  <a16:creationId xmlns:a16="http://schemas.microsoft.com/office/drawing/2014/main" id="{D0EB303B-ED15-4A73-8E89-E0D498065D47}"/>
                </a:ext>
              </a:extLst>
            </p:cNvPr>
            <p:cNvSpPr/>
            <p:nvPr/>
          </p:nvSpPr>
          <p:spPr>
            <a:xfrm>
              <a:off x="12438726" y="1617391"/>
              <a:ext cx="8461239" cy="1394750"/>
            </a:xfrm>
            <a:prstGeom prst="wedgeRoundRectCallout">
              <a:avLst>
                <a:gd name="adj1" fmla="val -54417"/>
                <a:gd name="adj2" fmla="val 81782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E694EC3A-4597-4C0A-A88C-3FF0A5A682E0}"/>
                </a:ext>
              </a:extLst>
            </p:cNvPr>
            <p:cNvSpPr txBox="1"/>
            <p:nvPr/>
          </p:nvSpPr>
          <p:spPr>
            <a:xfrm>
              <a:off x="12695256" y="1918174"/>
              <a:ext cx="4564596" cy="923330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Sử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400" dirty="0" err="1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5400" dirty="0">
                  <a:solidFill>
                    <a:srgbClr val="F8F8F8"/>
                  </a:solidFill>
                  <a:latin typeface="Times New Roman" pitchFamily="18" charset="0"/>
                  <a:cs typeface="Times New Roman" pitchFamily="18" charset="0"/>
                </a:rPr>
                <a:t> CT: </a:t>
              </a:r>
            </a:p>
          </p:txBody>
        </p:sp>
        <p:graphicFrame>
          <p:nvGraphicFramePr>
            <p:cNvPr id="52" name="Object 51">
              <a:extLst>
                <a:ext uri="{FF2B5EF4-FFF2-40B4-BE49-F238E27FC236}">
                  <a16:creationId xmlns:a16="http://schemas.microsoft.com/office/drawing/2014/main" id="{82116FA4-0055-4EA5-9DC0-FB5B31DA2F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5131108"/>
                </p:ext>
              </p:extLst>
            </p:nvPr>
          </p:nvGraphicFramePr>
          <p:xfrm>
            <a:off x="16289277" y="1598801"/>
            <a:ext cx="3416685" cy="1354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21" name="Equation" r:id="rId13" imgW="863280" imgH="393480" progId="Equation.DSMT4">
                    <p:embed/>
                  </p:oleObj>
                </mc:Choice>
                <mc:Fallback>
                  <p:oleObj name="Equation" r:id="rId13" imgW="863280" imgH="393480" progId="Equation.DSMT4">
                    <p:embed/>
                    <p:pic>
                      <p:nvPicPr>
                        <p:cNvPr id="127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9277" y="1598801"/>
                          <a:ext cx="3416685" cy="13545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Oval 52">
            <a:extLst>
              <a:ext uri="{FF2B5EF4-FFF2-40B4-BE49-F238E27FC236}">
                <a16:creationId xmlns:a16="http://schemas.microsoft.com/office/drawing/2014/main" id="{ABFBB02A-C563-479F-B67D-A62E5C58AC24}"/>
              </a:ext>
            </a:extLst>
          </p:cNvPr>
          <p:cNvSpPr/>
          <p:nvPr/>
        </p:nvSpPr>
        <p:spPr>
          <a:xfrm>
            <a:off x="12090376" y="5835485"/>
            <a:ext cx="1088530" cy="1819163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612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" grpId="0"/>
      <p:bldP spid="39" grpId="0"/>
      <p:bldP spid="40" grpId="0"/>
      <p:bldP spid="41" grpId="0"/>
      <p:bldP spid="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53987" y="7499148"/>
            <a:ext cx="23669800" cy="6087120"/>
            <a:chOff x="184495" y="3636276"/>
            <a:chExt cx="11834900" cy="304356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1461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1DB9924-A30B-442C-A2E6-97C359917E5D}"/>
              </a:ext>
            </a:extLst>
          </p:cNvPr>
          <p:cNvGrpSpPr/>
          <p:nvPr/>
        </p:nvGrpSpPr>
        <p:grpSpPr>
          <a:xfrm>
            <a:off x="82712" y="1602036"/>
            <a:ext cx="8830855" cy="832126"/>
            <a:chOff x="247200" y="1922269"/>
            <a:chExt cx="8832452" cy="832124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A382114-AC2E-4479-9C4E-F7CFB2AB9085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AFF3B4A-9E61-4604-84B6-DB884C34C607}"/>
                </a:ext>
              </a:extLst>
            </p:cNvPr>
            <p:cNvSpPr txBox="1"/>
            <p:nvPr/>
          </p:nvSpPr>
          <p:spPr>
            <a:xfrm>
              <a:off x="247200" y="1923494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BA778BD-916E-4A08-9D6D-5734F7D4E57A}"/>
              </a:ext>
            </a:extLst>
          </p:cNvPr>
          <p:cNvGrpSpPr/>
          <p:nvPr/>
        </p:nvGrpSpPr>
        <p:grpSpPr>
          <a:xfrm>
            <a:off x="153987" y="2450124"/>
            <a:ext cx="23812793" cy="2694355"/>
            <a:chOff x="153987" y="2450124"/>
            <a:chExt cx="23812793" cy="269435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450124"/>
              <a:ext cx="23812793" cy="2694355"/>
              <a:chOff x="534987" y="1647866"/>
              <a:chExt cx="23340848" cy="2259464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218644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/>
                <p:nvPr/>
              </p:nvSpPr>
              <p:spPr>
                <a:xfrm>
                  <a:off x="1057041" y="3325655"/>
                  <a:ext cx="22397478" cy="14956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7AC61E85-92AE-4812-B104-29B70D95DAD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7041" y="3325655"/>
                  <a:ext cx="22397478" cy="1495602"/>
                </a:xfrm>
                <a:prstGeom prst="rect">
                  <a:avLst/>
                </a:prstGeom>
                <a:blipFill>
                  <a:blip r:embed="rId4"/>
                  <a:stretch>
                    <a:fillRect l="-1633" r="-680" b="-1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1D0921B-0FA0-4CA1-9318-DA24BDBE3E49}"/>
              </a:ext>
            </a:extLst>
          </p:cNvPr>
          <p:cNvGrpSpPr/>
          <p:nvPr/>
        </p:nvGrpSpPr>
        <p:grpSpPr>
          <a:xfrm>
            <a:off x="82712" y="5261842"/>
            <a:ext cx="23556178" cy="2237306"/>
            <a:chOff x="82712" y="5261842"/>
            <a:chExt cx="23556178" cy="223730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223730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/>
                <p:nvPr/>
              </p:nvSpPr>
              <p:spPr>
                <a:xfrm>
                  <a:off x="2607154" y="5380609"/>
                  <a:ext cx="1124026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A8BB1CB8-C65B-4A66-84A9-9B55D916B27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07154" y="5380609"/>
                  <a:ext cx="1124026" cy="165359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/>
                <p:nvPr/>
              </p:nvSpPr>
              <p:spPr>
                <a:xfrm>
                  <a:off x="8216104" y="5416781"/>
                  <a:ext cx="1757212" cy="165359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066B52B2-1A75-46AD-9A34-CDAB063DE24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16104" y="5416781"/>
                  <a:ext cx="1757212" cy="165359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/>
                <p:nvPr/>
              </p:nvSpPr>
              <p:spPr>
                <a:xfrm>
                  <a:off x="14492659" y="5450909"/>
                  <a:ext cx="1124026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6998D92A-0ADC-413F-96E0-110D4D267B5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492659" y="5450909"/>
                  <a:ext cx="1124026" cy="1650516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/>
                <p:nvPr/>
              </p:nvSpPr>
              <p:spPr>
                <a:xfrm>
                  <a:off x="20001677" y="5417999"/>
                  <a:ext cx="1757212" cy="16505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7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141939C4-B771-4E73-8FCD-9D571DA2FC4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001677" y="5417999"/>
                  <a:ext cx="1757212" cy="1650516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/>
              <p:nvPr/>
            </p:nvSpPr>
            <p:spPr>
              <a:xfrm>
                <a:off x="922718" y="8845642"/>
                <a:ext cx="6192721" cy="1667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𝑐𝑜𝑡</m:t>
                              </m:r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33D41F-1E6B-4F52-BF4A-82BA00AEA9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718" y="8845642"/>
                <a:ext cx="6192721" cy="16673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/>
              <p:nvPr/>
            </p:nvSpPr>
            <p:spPr>
              <a:xfrm>
                <a:off x="6954187" y="8374074"/>
                <a:ext cx="5540043" cy="2868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8958B85-B6A0-473D-8854-58C761DBE1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187" y="8374074"/>
                <a:ext cx="5540043" cy="28680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/>
              <p:nvPr/>
            </p:nvSpPr>
            <p:spPr>
              <a:xfrm>
                <a:off x="12264933" y="8771138"/>
                <a:ext cx="6126742" cy="1773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+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2E507E7-2F54-4971-B6C1-85CA5EF5E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4933" y="8771138"/>
                <a:ext cx="6126742" cy="177362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/>
              <p:nvPr/>
            </p:nvSpPr>
            <p:spPr>
              <a:xfrm>
                <a:off x="12172945" y="11176160"/>
                <a:ext cx="4596771" cy="17600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−3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3−2</m:t>
                          </m:r>
                          <m:func>
                            <m:func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4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84EC3895-B1C5-436C-A2B6-51BACE539C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72945" y="11176160"/>
                <a:ext cx="4596771" cy="17600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/>
              <p:nvPr/>
            </p:nvSpPr>
            <p:spPr>
              <a:xfrm>
                <a:off x="16887659" y="11358871"/>
                <a:ext cx="2467342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57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F53DDAD6-B2ED-4680-942D-A891FBAA6B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7659" y="11358871"/>
                <a:ext cx="2467342" cy="165359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DAA5CDAC-2F9B-482A-925E-ED4F3FF802BB}"/>
              </a:ext>
            </a:extLst>
          </p:cNvPr>
          <p:cNvGrpSpPr/>
          <p:nvPr/>
        </p:nvGrpSpPr>
        <p:grpSpPr>
          <a:xfrm>
            <a:off x="12689546" y="1125415"/>
            <a:ext cx="7312131" cy="4656507"/>
            <a:chOff x="15733060" y="8525540"/>
            <a:chExt cx="6210215" cy="3761256"/>
          </a:xfrm>
        </p:grpSpPr>
        <p:sp>
          <p:nvSpPr>
            <p:cNvPr id="51" name="Rounded Rectangular Callout 128">
              <a:extLst>
                <a:ext uri="{FF2B5EF4-FFF2-40B4-BE49-F238E27FC236}">
                  <a16:creationId xmlns:a16="http://schemas.microsoft.com/office/drawing/2014/main" id="{CA92B6B1-D2FB-4466-857B-59735151D669}"/>
                </a:ext>
              </a:extLst>
            </p:cNvPr>
            <p:cNvSpPr/>
            <p:nvPr/>
          </p:nvSpPr>
          <p:spPr>
            <a:xfrm>
              <a:off x="15733060" y="8525540"/>
              <a:ext cx="6210215" cy="3761256"/>
            </a:xfrm>
            <a:prstGeom prst="wedgeRoundRectCallout">
              <a:avLst>
                <a:gd name="adj1" fmla="val -73472"/>
                <a:gd name="adj2" fmla="val 47461"/>
                <a:gd name="adj3" fmla="val 16667"/>
              </a:avLst>
            </a:prstGeom>
            <a:ln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3" name="Object 52">
              <a:extLst>
                <a:ext uri="{FF2B5EF4-FFF2-40B4-BE49-F238E27FC236}">
                  <a16:creationId xmlns:a16="http://schemas.microsoft.com/office/drawing/2014/main" id="{D79B86A1-E4F4-409F-92B5-738DFF4C4B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2743187"/>
                </p:ext>
              </p:extLst>
            </p:nvPr>
          </p:nvGraphicFramePr>
          <p:xfrm>
            <a:off x="15854217" y="9293324"/>
            <a:ext cx="2554940" cy="1480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0" name="Equation" r:id="rId14" imgW="863280" imgH="393480" progId="Equation.DSMT4">
                    <p:embed/>
                  </p:oleObj>
                </mc:Choice>
                <mc:Fallback>
                  <p:oleObj name="Equation" r:id="rId14" imgW="863280" imgH="393480" progId="Equation.DSMT4">
                    <p:embed/>
                    <p:pic>
                      <p:nvPicPr>
                        <p:cNvPr id="131" name="Object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54217" y="9293324"/>
                          <a:ext cx="2554940" cy="1480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>
              <a:extLst>
                <a:ext uri="{FF2B5EF4-FFF2-40B4-BE49-F238E27FC236}">
                  <a16:creationId xmlns:a16="http://schemas.microsoft.com/office/drawing/2014/main" id="{49CCBA67-7006-44A7-9FD9-AE01597929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6509339"/>
                </p:ext>
              </p:extLst>
            </p:nvPr>
          </p:nvGraphicFramePr>
          <p:xfrm>
            <a:off x="18513425" y="9418638"/>
            <a:ext cx="2741613" cy="147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1" name="Equation" r:id="rId16" imgW="927000" imgH="393480" progId="Equation.DSMT4">
                    <p:embed/>
                  </p:oleObj>
                </mc:Choice>
                <mc:Fallback>
                  <p:oleObj name="Equation" r:id="rId16" imgW="927000" imgH="393480" progId="Equation.DSMT4">
                    <p:embed/>
                    <p:pic>
                      <p:nvPicPr>
                        <p:cNvPr id="132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13425" y="9418638"/>
                          <a:ext cx="2741613" cy="147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81354B18-81FE-4760-A683-25492190EC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018908"/>
                </p:ext>
              </p:extLst>
            </p:nvPr>
          </p:nvGraphicFramePr>
          <p:xfrm>
            <a:off x="16033624" y="10920570"/>
            <a:ext cx="4777704" cy="7951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2" name="Equation" r:id="rId18" imgW="1143000" imgH="203040" progId="Equation.DSMT4">
                    <p:embed/>
                  </p:oleObj>
                </mc:Choice>
                <mc:Fallback>
                  <p:oleObj name="Equation" r:id="rId18" imgW="1143000" imgH="203040" progId="Equation.DSMT4">
                    <p:embed/>
                    <p:pic>
                      <p:nvPicPr>
                        <p:cNvPr id="133" name="Object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3624" y="10920570"/>
                          <a:ext cx="4777704" cy="7951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Oval 55">
            <a:extLst>
              <a:ext uri="{FF2B5EF4-FFF2-40B4-BE49-F238E27FC236}">
                <a16:creationId xmlns:a16="http://schemas.microsoft.com/office/drawing/2014/main" id="{4A115D04-8A6C-42AC-A354-550E00DAEB1F}"/>
              </a:ext>
            </a:extLst>
          </p:cNvPr>
          <p:cNvSpPr/>
          <p:nvPr/>
        </p:nvSpPr>
        <p:spPr>
          <a:xfrm>
            <a:off x="6045107" y="5487120"/>
            <a:ext cx="1088530" cy="1773446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86080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1" grpId="0"/>
      <p:bldP spid="43" grpId="0"/>
      <p:bldP spid="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4315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4347440" y="3802791"/>
            <a:ext cx="2711813" cy="7004348"/>
            <a:chOff x="4347440" y="3802791"/>
            <a:chExt cx="2711813" cy="5295689"/>
          </a:xfrm>
        </p:grpSpPr>
        <p:grpSp>
          <p:nvGrpSpPr>
            <p:cNvPr id="60" name="Group 59"/>
            <p:cNvGrpSpPr/>
            <p:nvPr/>
          </p:nvGrpSpPr>
          <p:grpSpPr>
            <a:xfrm>
              <a:off x="5105727" y="3802791"/>
              <a:ext cx="1953526" cy="5295689"/>
              <a:chOff x="4379589" y="3103547"/>
              <a:chExt cx="1953526" cy="5295689"/>
            </a:xfrm>
          </p:grpSpPr>
          <p:sp>
            <p:nvSpPr>
              <p:cNvPr id="37" name="Rounded Rectangle 36"/>
              <p:cNvSpPr/>
              <p:nvPr/>
            </p:nvSpPr>
            <p:spPr>
              <a:xfrm rot="16200000">
                <a:off x="2716941" y="4854500"/>
                <a:ext cx="5295689" cy="1793783"/>
              </a:xfrm>
              <a:prstGeom prst="roundRect">
                <a:avLst/>
              </a:prstGeom>
              <a:solidFill>
                <a:srgbClr val="66FF99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379589" y="3547303"/>
                <a:ext cx="1953526" cy="34206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CÁC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DẠNG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ÀI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TẬP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CƠ </a:t>
                </a:r>
              </a:p>
              <a:p>
                <a:pPr algn="ctr"/>
                <a:r>
                  <a:rPr lang="en-US" sz="4800" dirty="0">
                    <a:latin typeface="Times New Roman" pitchFamily="18" charset="0"/>
                    <a:cs typeface="Times New Roman" pitchFamily="18" charset="0"/>
                  </a:rPr>
                  <a:t>BẢN</a:t>
                </a:r>
              </a:p>
            </p:txBody>
          </p:sp>
        </p:grpSp>
        <p:sp>
          <p:nvSpPr>
            <p:cNvPr id="39" name="Down Arrow 38"/>
            <p:cNvSpPr/>
            <p:nvPr/>
          </p:nvSpPr>
          <p:spPr>
            <a:xfrm rot="16200000">
              <a:off x="4419476" y="5992626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8763224" y="3996365"/>
            <a:ext cx="4812631" cy="1227218"/>
            <a:chOff x="5649180" y="6091517"/>
            <a:chExt cx="4812631" cy="927847"/>
          </a:xfrm>
        </p:grpSpPr>
        <p:sp>
          <p:nvSpPr>
            <p:cNvPr id="40" name="Rounded Rectangle 39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dấu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6879444" y="4357770"/>
            <a:ext cx="1972023" cy="5836981"/>
            <a:chOff x="6879444" y="4357771"/>
            <a:chExt cx="1972023" cy="4413092"/>
          </a:xfrm>
        </p:grpSpPr>
        <p:sp>
          <p:nvSpPr>
            <p:cNvPr id="61" name="Down Arrow 60"/>
            <p:cNvSpPr/>
            <p:nvPr/>
          </p:nvSpPr>
          <p:spPr>
            <a:xfrm rot="16200000">
              <a:off x="6951480" y="6096327"/>
              <a:ext cx="726717" cy="870789"/>
            </a:xfrm>
            <a:prstGeom prst="down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Left Arrow 54"/>
            <p:cNvSpPr/>
            <p:nvPr/>
          </p:nvSpPr>
          <p:spPr>
            <a:xfrm rot="10800000">
              <a:off x="8079770" y="6293548"/>
              <a:ext cx="771697" cy="516675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Left Arrow 43"/>
            <p:cNvSpPr/>
            <p:nvPr/>
          </p:nvSpPr>
          <p:spPr>
            <a:xfrm rot="10800000">
              <a:off x="7980313" y="4357771"/>
              <a:ext cx="779425" cy="498154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Bent-Up Arrow 50"/>
            <p:cNvSpPr/>
            <p:nvPr/>
          </p:nvSpPr>
          <p:spPr>
            <a:xfrm rot="5400000">
              <a:off x="6107529" y="6061380"/>
              <a:ext cx="4370604" cy="1048361"/>
            </a:xfrm>
            <a:prstGeom prst="bentUpArrow">
              <a:avLst/>
            </a:prstGeom>
            <a:solidFill>
              <a:srgbClr val="FFFF66"/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3218548" y="3329683"/>
            <a:ext cx="7566467" cy="1104063"/>
            <a:chOff x="13218548" y="3646204"/>
            <a:chExt cx="6341163" cy="834735"/>
          </a:xfrm>
        </p:grpSpPr>
        <p:grpSp>
          <p:nvGrpSpPr>
            <p:cNvPr id="49" name="Group 48"/>
            <p:cNvGrpSpPr/>
            <p:nvPr/>
          </p:nvGrpSpPr>
          <p:grpSpPr>
            <a:xfrm>
              <a:off x="14284472" y="3646204"/>
              <a:ext cx="5275239" cy="834735"/>
              <a:chOff x="2416488" y="7890970"/>
              <a:chExt cx="5275239" cy="834735"/>
            </a:xfrm>
          </p:grpSpPr>
          <p:sp>
            <p:nvSpPr>
              <p:cNvPr id="46" name="Rounded Rectangle 4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451126" y="7890970"/>
                <a:ext cx="524060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lư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53" name="Left Arrow 52"/>
            <p:cNvSpPr/>
            <p:nvPr/>
          </p:nvSpPr>
          <p:spPr>
            <a:xfrm rot="10800000">
              <a:off x="13218548" y="400978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13227260" y="4723947"/>
            <a:ext cx="8019090" cy="1176268"/>
            <a:chOff x="13227260" y="4653609"/>
            <a:chExt cx="6708609" cy="889326"/>
          </a:xfrm>
        </p:grpSpPr>
        <p:grpSp>
          <p:nvGrpSpPr>
            <p:cNvPr id="84" name="Group 83"/>
            <p:cNvGrpSpPr/>
            <p:nvPr/>
          </p:nvGrpSpPr>
          <p:grpSpPr>
            <a:xfrm>
              <a:off x="14175298" y="4653609"/>
              <a:ext cx="5760571" cy="889326"/>
              <a:chOff x="14175298" y="4653609"/>
              <a:chExt cx="5760571" cy="889326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4289935" y="473029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4175298" y="4653609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ả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xét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GTLG</a:t>
                </a:r>
              </a:p>
            </p:txBody>
          </p:sp>
        </p:grpSp>
        <p:sp>
          <p:nvSpPr>
            <p:cNvPr id="54" name="Left Arrow 53"/>
            <p:cNvSpPr/>
            <p:nvPr/>
          </p:nvSpPr>
          <p:spPr>
            <a:xfrm rot="10800000">
              <a:off x="13227260" y="4754443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845025" y="4303251"/>
            <a:ext cx="3653573" cy="5446716"/>
            <a:chOff x="1361064" y="4657147"/>
            <a:chExt cx="2898776" cy="3411088"/>
          </a:xfrm>
        </p:grpSpPr>
        <p:sp>
          <p:nvSpPr>
            <p:cNvPr id="57" name="Rounded Rectangle 56"/>
            <p:cNvSpPr/>
            <p:nvPr/>
          </p:nvSpPr>
          <p:spPr>
            <a:xfrm>
              <a:off x="1361064" y="4657147"/>
              <a:ext cx="2752726" cy="3411088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464252" y="5072637"/>
              <a:ext cx="2795588" cy="28621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ÔN </a:t>
              </a:r>
            </a:p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TẬP CHƯƠNG </a:t>
              </a:r>
            </a:p>
            <a:p>
              <a:r>
                <a:rPr lang="en-US" sz="4800" b="1" dirty="0">
                  <a:latin typeface="Times New Roman" pitchFamily="18" charset="0"/>
                  <a:cs typeface="Times New Roman" pitchFamily="18" charset="0"/>
                </a:rPr>
                <a:t>VI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8861836" y="6654043"/>
            <a:ext cx="4812631" cy="1227218"/>
            <a:chOff x="5649180" y="6091517"/>
            <a:chExt cx="4812631" cy="927847"/>
          </a:xfrm>
        </p:grpSpPr>
        <p:sp>
          <p:nvSpPr>
            <p:cNvPr id="63" name="Rounded Rectangle 62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ơn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13317160" y="6057699"/>
            <a:ext cx="7426524" cy="1104063"/>
            <a:chOff x="13317160" y="5600502"/>
            <a:chExt cx="6341163" cy="834735"/>
          </a:xfrm>
        </p:grpSpPr>
        <p:grpSp>
          <p:nvGrpSpPr>
            <p:cNvPr id="65" name="Group 64"/>
            <p:cNvGrpSpPr/>
            <p:nvPr/>
          </p:nvGrpSpPr>
          <p:grpSpPr>
            <a:xfrm>
              <a:off x="14383084" y="5600502"/>
              <a:ext cx="5275239" cy="834735"/>
              <a:chOff x="2416488" y="7890970"/>
              <a:chExt cx="5275239" cy="834735"/>
            </a:xfrm>
          </p:grpSpPr>
          <p:sp>
            <p:nvSpPr>
              <p:cNvPr id="66" name="Rounded Rectangle 65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451126" y="7890970"/>
                <a:ext cx="524060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sang rad</a:t>
                </a:r>
              </a:p>
            </p:txBody>
          </p:sp>
        </p:grpSp>
        <p:sp>
          <p:nvSpPr>
            <p:cNvPr id="69" name="Left Arrow 68"/>
            <p:cNvSpPr/>
            <p:nvPr/>
          </p:nvSpPr>
          <p:spPr>
            <a:xfrm rot="10800000">
              <a:off x="13317160" y="596408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13325872" y="7381625"/>
            <a:ext cx="7920478" cy="1074844"/>
            <a:chOff x="13325872" y="6607907"/>
            <a:chExt cx="6816185" cy="812644"/>
          </a:xfrm>
        </p:grpSpPr>
        <p:grpSp>
          <p:nvGrpSpPr>
            <p:cNvPr id="72" name="Group 71"/>
            <p:cNvGrpSpPr/>
            <p:nvPr/>
          </p:nvGrpSpPr>
          <p:grpSpPr>
            <a:xfrm>
              <a:off x="14381486" y="6607907"/>
              <a:ext cx="5760571" cy="812644"/>
              <a:chOff x="13547772" y="8248441"/>
              <a:chExt cx="5760571" cy="812644"/>
            </a:xfrm>
          </p:grpSpPr>
          <p:sp>
            <p:nvSpPr>
              <p:cNvPr id="71" name="Rounded Rectangle 70"/>
              <p:cNvSpPr/>
              <p:nvPr/>
            </p:nvSpPr>
            <p:spPr>
              <a:xfrm>
                <a:off x="13558333" y="8248441"/>
                <a:ext cx="527524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3547772" y="8248441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rad sang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ộ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70" name="Left Arrow 69"/>
            <p:cNvSpPr/>
            <p:nvPr/>
          </p:nvSpPr>
          <p:spPr>
            <a:xfrm rot="10800000">
              <a:off x="13325872" y="6708741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8879766" y="9365512"/>
            <a:ext cx="4812631" cy="1227218"/>
            <a:chOff x="5649180" y="6091517"/>
            <a:chExt cx="4812631" cy="927847"/>
          </a:xfrm>
        </p:grpSpPr>
        <p:sp>
          <p:nvSpPr>
            <p:cNvPr id="77" name="Rounded Rectangle 76"/>
            <p:cNvSpPr/>
            <p:nvPr/>
          </p:nvSpPr>
          <p:spPr>
            <a:xfrm>
              <a:off x="5649180" y="6091517"/>
              <a:ext cx="4436113" cy="927847"/>
            </a:xfrm>
            <a:prstGeom prst="roundRect">
              <a:avLst/>
            </a:prstGeom>
            <a:solidFill>
              <a:srgbClr val="99FF33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680652" y="6091518"/>
              <a:ext cx="4781159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GTLG</a:t>
              </a:r>
            </a:p>
          </p:txBody>
        </p:sp>
      </p:grpSp>
      <p:grpSp>
        <p:nvGrpSpPr>
          <p:cNvPr id="91" name="Group 90"/>
          <p:cNvGrpSpPr/>
          <p:nvPr/>
        </p:nvGrpSpPr>
        <p:grpSpPr>
          <a:xfrm>
            <a:off x="13335090" y="8752618"/>
            <a:ext cx="8434664" cy="1104063"/>
            <a:chOff x="13335090" y="7662376"/>
            <a:chExt cx="7911260" cy="834735"/>
          </a:xfrm>
        </p:grpSpPr>
        <p:grpSp>
          <p:nvGrpSpPr>
            <p:cNvPr id="79" name="Group 78"/>
            <p:cNvGrpSpPr/>
            <p:nvPr/>
          </p:nvGrpSpPr>
          <p:grpSpPr>
            <a:xfrm>
              <a:off x="14401014" y="7662376"/>
              <a:ext cx="6845336" cy="834735"/>
              <a:chOff x="2416488" y="7890970"/>
              <a:chExt cx="6146089" cy="834735"/>
            </a:xfrm>
          </p:grpSpPr>
          <p:sp>
            <p:nvSpPr>
              <p:cNvPr id="80" name="Rounded Rectangle 79"/>
              <p:cNvSpPr/>
              <p:nvPr/>
            </p:nvSpPr>
            <p:spPr>
              <a:xfrm>
                <a:off x="2416488" y="7913061"/>
                <a:ext cx="5240601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451126" y="7890970"/>
                <a:ext cx="611145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ròn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LG, MT</a:t>
                </a:r>
              </a:p>
            </p:txBody>
          </p:sp>
        </p:grpSp>
        <p:sp>
          <p:nvSpPr>
            <p:cNvPr id="82" name="Left Arrow 81"/>
            <p:cNvSpPr/>
            <p:nvPr/>
          </p:nvSpPr>
          <p:spPr>
            <a:xfrm rot="10800000">
              <a:off x="13335090" y="797216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13343802" y="10163432"/>
            <a:ext cx="7399882" cy="1074844"/>
            <a:chOff x="13343802" y="8615993"/>
            <a:chExt cx="6816185" cy="812644"/>
          </a:xfrm>
        </p:grpSpPr>
        <p:grpSp>
          <p:nvGrpSpPr>
            <p:cNvPr id="73" name="Group 72"/>
            <p:cNvGrpSpPr/>
            <p:nvPr/>
          </p:nvGrpSpPr>
          <p:grpSpPr>
            <a:xfrm>
              <a:off x="14399416" y="8615993"/>
              <a:ext cx="5760571" cy="812644"/>
              <a:chOff x="13547772" y="8248441"/>
              <a:chExt cx="5760571" cy="812644"/>
            </a:xfrm>
          </p:grpSpPr>
          <p:sp>
            <p:nvSpPr>
              <p:cNvPr id="74" name="Rounded Rectangle 73"/>
              <p:cNvSpPr/>
              <p:nvPr/>
            </p:nvSpPr>
            <p:spPr>
              <a:xfrm>
                <a:off x="13558333" y="8248441"/>
                <a:ext cx="5732080" cy="812644"/>
              </a:xfrm>
              <a:prstGeom prst="roundRect">
                <a:avLst/>
              </a:prstGeom>
              <a:solidFill>
                <a:srgbClr val="CCFF3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13547772" y="8248441"/>
                <a:ext cx="5760571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ơ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bản</a:t>
                </a:r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83" name="Left Arrow 82"/>
            <p:cNvSpPr/>
            <p:nvPr/>
          </p:nvSpPr>
          <p:spPr>
            <a:xfrm rot="10800000">
              <a:off x="13343802" y="8716827"/>
              <a:ext cx="1037432" cy="430306"/>
            </a:xfrm>
            <a:prstGeom prst="leftArrow">
              <a:avLst/>
            </a:prstGeom>
            <a:solidFill>
              <a:srgbClr val="FFFF66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3994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: XÉT DẤU CỦA CÁC GIÁ TRỊ LƯỢNG GIÁC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289684"/>
            <a:ext cx="12937003" cy="861774"/>
            <a:chOff x="644526" y="2766774"/>
            <a:chExt cx="12937003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52494" y="2981847"/>
            <a:ext cx="22349501" cy="5113285"/>
            <a:chOff x="1052494" y="4403390"/>
            <a:chExt cx="22349501" cy="5113285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528601"/>
              <a:ext cx="21868726" cy="4988074"/>
              <a:chOff x="637542" y="1027840"/>
              <a:chExt cx="8611674" cy="1963827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27840"/>
                <a:ext cx="8611674" cy="1963827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52494" y="4403390"/>
              <a:ext cx="4193447" cy="1213645"/>
              <a:chOff x="142476" y="8780577"/>
              <a:chExt cx="4193447" cy="1213645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142476" y="9212279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624868" y="9169244"/>
                <a:ext cx="3646634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12181541" y="3554076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ý: 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2172577" y="4298144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R = 1.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2190507" y="4934636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osi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12208437" y="5598022"/>
            <a:ext cx="1070535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in.  </a:t>
            </a: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6690693"/>
              </p:ext>
            </p:extLst>
          </p:nvPr>
        </p:nvGraphicFramePr>
        <p:xfrm>
          <a:off x="5016876" y="8994382"/>
          <a:ext cx="16258115" cy="44275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877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466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121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6842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4405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I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/>
                        <a:t>IV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cxnSp>
        <p:nvCxnSpPr>
          <p:cNvPr id="72" name="Straight Connector 71"/>
          <p:cNvCxnSpPr/>
          <p:nvPr/>
        </p:nvCxnSpPr>
        <p:spPr>
          <a:xfrm>
            <a:off x="5070664" y="8992932"/>
            <a:ext cx="4936191" cy="144198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6" name="TextBox 75"/>
          <p:cNvSpPr txBox="1"/>
          <p:nvPr/>
        </p:nvSpPr>
        <p:spPr>
          <a:xfrm>
            <a:off x="7007788" y="8939144"/>
            <a:ext cx="301251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tư</a:t>
            </a:r>
            <a:endParaRPr lang="en-US" dirty="0">
              <a:solidFill>
                <a:srgbClr val="F8F8F8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689226" y="9687030"/>
            <a:ext cx="301251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8F8F8"/>
                </a:solidFill>
                <a:latin typeface="Times New Roman" pitchFamily="18" charset="0"/>
                <a:cs typeface="Times New Roman" pitchFamily="18" charset="0"/>
              </a:rPr>
              <a:t>GTLG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352301" y="8080545"/>
            <a:ext cx="8707833" cy="874556"/>
            <a:chOff x="352301" y="7999863"/>
            <a:chExt cx="8707833" cy="874556"/>
          </a:xfrm>
        </p:grpSpPr>
        <p:sp>
          <p:nvSpPr>
            <p:cNvPr id="82" name="Freeform 20"/>
            <p:cNvSpPr>
              <a:spLocks/>
            </p:cNvSpPr>
            <p:nvPr/>
          </p:nvSpPr>
          <p:spPr bwMode="auto">
            <a:xfrm>
              <a:off x="484403" y="8111641"/>
              <a:ext cx="8417550" cy="762778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52301" y="7999863"/>
              <a:ext cx="870783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ảng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GTLG</a:t>
              </a:r>
            </a:p>
          </p:txBody>
        </p: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9B5A94F0-D373-4128-9D30-3847B09C4B6D}"/>
              </a:ext>
            </a:extLst>
          </p:cNvPr>
          <p:cNvGrpSpPr/>
          <p:nvPr/>
        </p:nvGrpSpPr>
        <p:grpSpPr>
          <a:xfrm>
            <a:off x="5019748" y="2859114"/>
            <a:ext cx="6345838" cy="5174702"/>
            <a:chOff x="5019748" y="2859114"/>
            <a:chExt cx="6345838" cy="5174702"/>
          </a:xfrm>
        </p:grpSpPr>
        <p:sp>
          <p:nvSpPr>
            <p:cNvPr id="11" name="Flowchart: Connector 10">
              <a:extLst>
                <a:ext uri="{FF2B5EF4-FFF2-40B4-BE49-F238E27FC236}">
                  <a16:creationId xmlns:a16="http://schemas.microsoft.com/office/drawing/2014/main" id="{223CECC4-AF80-4B9B-B08E-BDC051C75614}"/>
                </a:ext>
              </a:extLst>
            </p:cNvPr>
            <p:cNvSpPr/>
            <p:nvPr/>
          </p:nvSpPr>
          <p:spPr>
            <a:xfrm>
              <a:off x="6526716" y="3979991"/>
              <a:ext cx="3287068" cy="3082025"/>
            </a:xfrm>
            <a:prstGeom prst="flowChartConnector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6A2F2FD2-01AE-48E6-B760-50F54983EF3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50683" y="3151458"/>
              <a:ext cx="0" cy="488235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5387665D-D763-439E-BC7B-CCCCEDFCE919}"/>
                </a:ext>
              </a:extLst>
            </p:cNvPr>
            <p:cNvCxnSpPr>
              <a:cxnSpLocks/>
            </p:cNvCxnSpPr>
            <p:nvPr/>
          </p:nvCxnSpPr>
          <p:spPr>
            <a:xfrm>
              <a:off x="5019748" y="5507832"/>
              <a:ext cx="5855079" cy="44187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8FBF84A1-4C87-4DC0-ABF3-70DCE265D88E}"/>
                </a:ext>
              </a:extLst>
            </p:cNvPr>
            <p:cNvSpPr/>
            <p:nvPr/>
          </p:nvSpPr>
          <p:spPr>
            <a:xfrm>
              <a:off x="10172599" y="546314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90" name="Rectangle 89">
              <a:extLst>
                <a:ext uri="{FF2B5EF4-FFF2-40B4-BE49-F238E27FC236}">
                  <a16:creationId xmlns:a16="http://schemas.microsoft.com/office/drawing/2014/main" id="{710693EB-4102-4377-B0B3-F36F54A5C93C}"/>
                </a:ext>
              </a:extLst>
            </p:cNvPr>
            <p:cNvSpPr/>
            <p:nvPr/>
          </p:nvSpPr>
          <p:spPr>
            <a:xfrm>
              <a:off x="7183144" y="542820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93" name="Rectangle 92">
              <a:extLst>
                <a:ext uri="{FF2B5EF4-FFF2-40B4-BE49-F238E27FC236}">
                  <a16:creationId xmlns:a16="http://schemas.microsoft.com/office/drawing/2014/main" id="{6552A67D-F8AA-4BF7-AACE-78D045631730}"/>
                </a:ext>
              </a:extLst>
            </p:cNvPr>
            <p:cNvSpPr/>
            <p:nvPr/>
          </p:nvSpPr>
          <p:spPr>
            <a:xfrm>
              <a:off x="7867147" y="2859114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y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896708FE-3A58-415C-A97C-C8F83FDB6297}"/>
              </a:ext>
            </a:extLst>
          </p:cNvPr>
          <p:cNvGrpSpPr/>
          <p:nvPr/>
        </p:nvGrpSpPr>
        <p:grpSpPr>
          <a:xfrm>
            <a:off x="4680678" y="3098519"/>
            <a:ext cx="6910684" cy="4636105"/>
            <a:chOff x="4680678" y="3098519"/>
            <a:chExt cx="6910684" cy="4636105"/>
          </a:xfrm>
        </p:grpSpPr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36D19B4A-B0C3-48E5-9EAE-8F7BB5406EB1}"/>
                </a:ext>
              </a:extLst>
            </p:cNvPr>
            <p:cNvSpPr/>
            <p:nvPr/>
          </p:nvSpPr>
          <p:spPr>
            <a:xfrm>
              <a:off x="6222044" y="6929952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665B3CDD-A415-41E5-80CD-D6BDF8E6C86E}"/>
                </a:ext>
              </a:extLst>
            </p:cNvPr>
            <p:cNvSpPr/>
            <p:nvPr/>
          </p:nvSpPr>
          <p:spPr>
            <a:xfrm>
              <a:off x="6474791" y="3098519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95" name="Rectangle 94">
              <a:extLst>
                <a:ext uri="{FF2B5EF4-FFF2-40B4-BE49-F238E27FC236}">
                  <a16:creationId xmlns:a16="http://schemas.microsoft.com/office/drawing/2014/main" id="{07C60906-6507-48C0-A8BD-96F04B130588}"/>
                </a:ext>
              </a:extLst>
            </p:cNvPr>
            <p:cNvSpPr/>
            <p:nvPr/>
          </p:nvSpPr>
          <p:spPr>
            <a:xfrm>
              <a:off x="9533498" y="4658470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2688C829-4160-4F77-99FC-72F35897BEF3}"/>
                </a:ext>
              </a:extLst>
            </p:cNvPr>
            <p:cNvSpPr/>
            <p:nvPr/>
          </p:nvSpPr>
          <p:spPr>
            <a:xfrm>
              <a:off x="4680678" y="4702435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/>
              <p:nvPr/>
            </p:nvSpPr>
            <p:spPr>
              <a:xfrm>
                <a:off x="12217403" y="6424673"/>
                <a:ext cx="823674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𝑡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an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D5492FDE-9253-4C89-83F0-E8F20A66A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7403" y="6424673"/>
                <a:ext cx="8236742" cy="754053"/>
              </a:xfrm>
              <a:prstGeom prst="rect">
                <a:avLst/>
              </a:prstGeom>
              <a:blipFill>
                <a:blip r:embed="rId3"/>
                <a:stretch>
                  <a:fillRect l="-2887" t="-16129" r="-2073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/>
              <p:nvPr/>
            </p:nvSpPr>
            <p:spPr>
              <a:xfrm>
                <a:off x="12208437" y="7232368"/>
                <a:ext cx="8355685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:r>
                  <a:rPr lang="en-US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òn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t.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C9C412A-B944-44FD-B89B-22C6E27D06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08437" y="7232368"/>
                <a:ext cx="8355685" cy="754053"/>
              </a:xfrm>
              <a:prstGeom prst="rect">
                <a:avLst/>
              </a:prstGeom>
              <a:blipFill>
                <a:blip r:embed="rId4"/>
                <a:stretch>
                  <a:fillRect l="-2920" t="-16129" r="-2044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/>
              <p:nvPr/>
            </p:nvSpPr>
            <p:spPr>
              <a:xfrm>
                <a:off x="6159959" y="11849176"/>
                <a:ext cx="169565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16A6F47-52F8-4906-AAA3-5060E9C7CD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1849176"/>
                <a:ext cx="1695657" cy="754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/>
              <p:nvPr/>
            </p:nvSpPr>
            <p:spPr>
              <a:xfrm>
                <a:off x="6151177" y="10395848"/>
                <a:ext cx="1657441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155824E3-B317-4650-996D-D5B60E28C2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1177" y="10395848"/>
                <a:ext cx="1657441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/>
              <p:nvPr/>
            </p:nvSpPr>
            <p:spPr>
              <a:xfrm>
                <a:off x="6180160" y="11116997"/>
                <a:ext cx="1599477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16D2DA7D-1506-4421-989A-7980552763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0160" y="11116997"/>
                <a:ext cx="1599477" cy="754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/>
              <p:nvPr/>
            </p:nvSpPr>
            <p:spPr>
              <a:xfrm>
                <a:off x="6159959" y="12635566"/>
                <a:ext cx="1622752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 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FCDCB010-B3A9-4F36-98D8-9AC42636F5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9959" y="12635566"/>
                <a:ext cx="1622752" cy="754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30DB2483-1965-4971-A5BE-A9901B8FB2E3}"/>
              </a:ext>
            </a:extLst>
          </p:cNvPr>
          <p:cNvGrpSpPr/>
          <p:nvPr/>
        </p:nvGrpSpPr>
        <p:grpSpPr>
          <a:xfrm>
            <a:off x="5181520" y="2996208"/>
            <a:ext cx="6085773" cy="944478"/>
            <a:chOff x="-5919130" y="5104771"/>
            <a:chExt cx="5225200" cy="944478"/>
          </a:xfrm>
        </p:grpSpPr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2FB0DA0E-21A8-472B-8649-F5E655E53B2D}"/>
                </a:ext>
              </a:extLst>
            </p:cNvPr>
            <p:cNvSpPr/>
            <p:nvPr/>
          </p:nvSpPr>
          <p:spPr>
            <a:xfrm>
              <a:off x="-5919130" y="5104771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55E1B653-B026-4879-8616-BD2AAA527079}"/>
                </a:ext>
              </a:extLst>
            </p:cNvPr>
            <p:cNvSpPr/>
            <p:nvPr/>
          </p:nvSpPr>
          <p:spPr>
            <a:xfrm>
              <a:off x="-1886917" y="5158297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s’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9021E51E-3AF6-41A5-ABBE-A19F4F5ADD05}"/>
                </a:ext>
              </a:extLst>
            </p:cNvPr>
            <p:cNvCxnSpPr/>
            <p:nvPr/>
          </p:nvCxnSpPr>
          <p:spPr>
            <a:xfrm>
              <a:off x="-5613035" y="6049249"/>
              <a:ext cx="4322611" cy="0"/>
            </a:xfrm>
            <a:prstGeom prst="straightConnector1">
              <a:avLst/>
            </a:prstGeom>
            <a:ln w="762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4988709-E511-4188-97C3-7807E6A2F008}"/>
              </a:ext>
            </a:extLst>
          </p:cNvPr>
          <p:cNvGrpSpPr/>
          <p:nvPr/>
        </p:nvGrpSpPr>
        <p:grpSpPr>
          <a:xfrm>
            <a:off x="8975130" y="3310045"/>
            <a:ext cx="1204430" cy="4308006"/>
            <a:chOff x="-2349190" y="3450678"/>
            <a:chExt cx="1204430" cy="4308006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89A6E693-3E9F-4F9E-BB72-EFB9C777EB1F}"/>
                </a:ext>
              </a:extLst>
            </p:cNvPr>
            <p:cNvSpPr/>
            <p:nvPr/>
          </p:nvSpPr>
          <p:spPr>
            <a:xfrm>
              <a:off x="-2337747" y="6954012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’</a:t>
              </a:r>
            </a:p>
          </p:txBody>
        </p:sp>
        <p:sp>
          <p:nvSpPr>
            <p:cNvPr id="97" name="Rectangle 96">
              <a:extLst>
                <a:ext uri="{FF2B5EF4-FFF2-40B4-BE49-F238E27FC236}">
                  <a16:creationId xmlns:a16="http://schemas.microsoft.com/office/drawing/2014/main" id="{EEAF29CB-DE9C-4F26-80BE-0261C2437B11}"/>
                </a:ext>
              </a:extLst>
            </p:cNvPr>
            <p:cNvSpPr/>
            <p:nvPr/>
          </p:nvSpPr>
          <p:spPr>
            <a:xfrm>
              <a:off x="-2349190" y="3450678"/>
              <a:ext cx="1192987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t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06E6E24-826E-494C-9D99-C4019588685E}"/>
                </a:ext>
              </a:extLst>
            </p:cNvPr>
            <p:cNvCxnSpPr/>
            <p:nvPr/>
          </p:nvCxnSpPr>
          <p:spPr>
            <a:xfrm flipV="1">
              <a:off x="-1449030" y="3610649"/>
              <a:ext cx="0" cy="3998745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2" grpId="0"/>
      <p:bldP spid="64" grpId="0"/>
      <p:bldP spid="65" grpId="0"/>
      <p:bldP spid="76" grpId="0"/>
      <p:bldP spid="77" grpId="0"/>
      <p:bldP spid="104" grpId="0"/>
      <p:bldP spid="105" grpId="0"/>
      <p:bldP spid="106" grpId="0"/>
      <p:bldP spid="107" grpId="0"/>
      <p:bldP spid="108" grpId="0"/>
      <p:bldP spid="10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26">
            <a:extLst>
              <a:ext uri="{FF2B5EF4-FFF2-40B4-BE49-F238E27FC236}">
                <a16:creationId xmlns:a16="http://schemas.microsoft.com/office/drawing/2014/main" id="{4B43C20A-DC15-4870-8EE0-CDA6C0B78209}"/>
              </a:ext>
            </a:extLst>
          </p:cNvPr>
          <p:cNvGrpSpPr/>
          <p:nvPr/>
        </p:nvGrpSpPr>
        <p:grpSpPr>
          <a:xfrm>
            <a:off x="458787" y="2133600"/>
            <a:ext cx="14646001" cy="907199"/>
            <a:chOff x="7483861" y="7543801"/>
            <a:chExt cx="14646001" cy="90720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2AF71FB-A887-4535-9101-748F335DBB9D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83AAAF85-FBE5-4DDA-ADC5-5C35FB12E5CD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D1F78598-557E-4217-8757-15E647D3979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8A6834D0-F66A-4832-8E9A-62B06166D86F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36" name="Round Same Side Corner Rectangle 68">
                  <a:extLst>
                    <a:ext uri="{FF2B5EF4-FFF2-40B4-BE49-F238E27FC236}">
                      <a16:creationId xmlns:a16="http://schemas.microsoft.com/office/drawing/2014/main" id="{26BE477E-14BB-4B9C-86A6-9C89FD1CCCEB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61198DC-3F06-4285-9F87-EC1397391CD0}"/>
                    </a:ext>
                  </a:extLst>
                </p:cNvPr>
                <p:cNvSpPr txBox="1"/>
                <p:nvPr/>
              </p:nvSpPr>
              <p:spPr>
                <a:xfrm>
                  <a:off x="7818326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5471B7FD-6372-41FA-9CEF-D60F251F6FEC}"/>
              </a:ext>
            </a:extLst>
          </p:cNvPr>
          <p:cNvSpPr/>
          <p:nvPr/>
        </p:nvSpPr>
        <p:spPr>
          <a:xfrm>
            <a:off x="3457574" y="4731998"/>
            <a:ext cx="1219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  <a:p>
            <a:pPr marL="0" marR="0" lvl="0" indent="-45720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Graphic 39" descr="Corn">
            <a:extLst>
              <a:ext uri="{FF2B5EF4-FFF2-40B4-BE49-F238E27FC236}">
                <a16:creationId xmlns:a16="http://schemas.microsoft.com/office/drawing/2014/main" id="{88539C41-8F81-45EE-8670-D834A340FC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38758" y="4409577"/>
            <a:ext cx="1676400" cy="1676400"/>
          </a:xfrm>
          <a:prstGeom prst="rect">
            <a:avLst/>
          </a:prstGeom>
        </p:spPr>
      </p:pic>
      <p:pic>
        <p:nvPicPr>
          <p:cNvPr id="41" name="Graphic 40" descr="Corn">
            <a:extLst>
              <a:ext uri="{FF2B5EF4-FFF2-40B4-BE49-F238E27FC236}">
                <a16:creationId xmlns:a16="http://schemas.microsoft.com/office/drawing/2014/main" id="{744825C2-60FE-4A78-BA82-28CA49835B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6670990"/>
            <a:ext cx="1676400" cy="1676400"/>
          </a:xfrm>
          <a:prstGeom prst="rect">
            <a:avLst/>
          </a:prstGeom>
        </p:spPr>
      </p:pic>
      <p:pic>
        <p:nvPicPr>
          <p:cNvPr id="42" name="Graphic 41" descr="Corn">
            <a:extLst>
              <a:ext uri="{FF2B5EF4-FFF2-40B4-BE49-F238E27FC236}">
                <a16:creationId xmlns:a16="http://schemas.microsoft.com/office/drawing/2014/main" id="{8924EF06-FB0D-4AE5-B9C1-7BCD9FEB5E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8839200"/>
            <a:ext cx="1676400" cy="16764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96FDE8C-C530-4143-BD4C-F6A6F084B6FD}"/>
              </a:ext>
            </a:extLst>
          </p:cNvPr>
          <p:cNvSpPr/>
          <p:nvPr/>
        </p:nvSpPr>
        <p:spPr>
          <a:xfrm>
            <a:off x="3575439" y="7095776"/>
            <a:ext cx="1023549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6000" noProof="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d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SGK </a:t>
            </a:r>
            <a:r>
              <a:rPr kumimoji="0" lang="en-US" sz="6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5)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5E39C82-D1B8-457E-A99F-337B3CB48FD7}"/>
              </a:ext>
            </a:extLst>
          </p:cNvPr>
          <p:cNvSpPr/>
          <p:nvPr/>
        </p:nvSpPr>
        <p:spPr>
          <a:xfrm>
            <a:off x="3575439" y="9169568"/>
            <a:ext cx="750930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30555" algn="l"/>
                <a:tab pos="2160270" algn="l"/>
                <a:tab pos="3600450" algn="l"/>
                <a:tab pos="5029200" algn="l"/>
              </a:tabLst>
              <a:defRPr/>
            </a:pPr>
            <a:r>
              <a:rPr lang="en-US" sz="60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T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60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60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C6E2194-59D9-408F-904F-19114199A7CD}"/>
              </a:ext>
            </a:extLst>
          </p:cNvPr>
          <p:cNvGrpSpPr/>
          <p:nvPr/>
        </p:nvGrpSpPr>
        <p:grpSpPr>
          <a:xfrm>
            <a:off x="91847" y="2496305"/>
            <a:ext cx="23812793" cy="2448357"/>
            <a:chOff x="91847" y="2496305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91847" y="2496305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/>
                <p:nvPr/>
              </p:nvSpPr>
              <p:spPr>
                <a:xfrm>
                  <a:off x="4634489" y="3207769"/>
                  <a:ext cx="9020839" cy="103015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6000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BA3623C0-8118-48DC-8554-9D0F0B024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34489" y="3207769"/>
                  <a:ext cx="9020839" cy="1030154"/>
                </a:xfrm>
                <a:prstGeom prst="rect">
                  <a:avLst/>
                </a:prstGeom>
                <a:blipFill>
                  <a:blip r:embed="rId3"/>
                  <a:stretch>
                    <a:fillRect l="-4054" t="-18343" b="-372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35198085-76C1-4AF2-B203-AC8DE6487820}"/>
              </a:ext>
            </a:extLst>
          </p:cNvPr>
          <p:cNvGrpSpPr/>
          <p:nvPr/>
        </p:nvGrpSpPr>
        <p:grpSpPr>
          <a:xfrm>
            <a:off x="51181" y="5261842"/>
            <a:ext cx="23715568" cy="1827442"/>
            <a:chOff x="51181" y="5261842"/>
            <a:chExt cx="2371556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51181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/>
                <p:nvPr/>
              </p:nvSpPr>
              <p:spPr>
                <a:xfrm>
                  <a:off x="2867317" y="5885811"/>
                  <a:ext cx="67999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8" name="Rectangle 57">
                  <a:extLst>
                    <a:ext uri="{FF2B5EF4-FFF2-40B4-BE49-F238E27FC236}">
                      <a16:creationId xmlns:a16="http://schemas.microsoft.com/office/drawing/2014/main" id="{548F01E5-7D29-4D71-9EF4-4140A6CEDE9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67317" y="5885811"/>
                  <a:ext cx="67999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B2C19B58-6707-4E78-B129-A4B91F478AAB}"/>
                </a:ext>
              </a:extLst>
            </p:cNvPr>
            <p:cNvSpPr/>
            <p:nvPr/>
          </p:nvSpPr>
          <p:spPr>
            <a:xfrm>
              <a:off x="8806241" y="5885811"/>
              <a:ext cx="492443" cy="83099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/>
                <p:nvPr/>
              </p:nvSpPr>
              <p:spPr>
                <a:xfrm>
                  <a:off x="14765698" y="5798536"/>
                  <a:ext cx="1140056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0" name="Rectangle 59">
                  <a:extLst>
                    <a:ext uri="{FF2B5EF4-FFF2-40B4-BE49-F238E27FC236}">
                      <a16:creationId xmlns:a16="http://schemas.microsoft.com/office/drawing/2014/main" id="{21353685-8975-4EAC-ABB4-D7EC7BBFA6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5698" y="5798536"/>
                  <a:ext cx="1140056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/>
                <p:nvPr/>
              </p:nvSpPr>
              <p:spPr>
                <a:xfrm>
                  <a:off x="19168504" y="5854279"/>
                  <a:ext cx="4598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𝐾h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ô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𝑔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á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đị</m:t>
                        </m:r>
                        <m:r>
                          <a:rPr lang="en-US" sz="4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𝑛h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1" name="Rectangle 60">
                  <a:extLst>
                    <a:ext uri="{FF2B5EF4-FFF2-40B4-BE49-F238E27FC236}">
                      <a16:creationId xmlns:a16="http://schemas.microsoft.com/office/drawing/2014/main" id="{A01E25B4-0B89-460C-AE9E-165D0A734D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68504" y="5854279"/>
                  <a:ext cx="4598245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C57F0422-170C-4130-BFB1-5D50744482CD}"/>
              </a:ext>
            </a:extLst>
          </p:cNvPr>
          <p:cNvSpPr/>
          <p:nvPr/>
        </p:nvSpPr>
        <p:spPr>
          <a:xfrm>
            <a:off x="926617" y="8241732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1:</a:t>
            </a:r>
            <a:endParaRPr lang="en-US" sz="6000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704DEE18-AB19-4027-A728-919CE37691DD}"/>
              </a:ext>
            </a:extLst>
          </p:cNvPr>
          <p:cNvSpPr/>
          <p:nvPr/>
        </p:nvSpPr>
        <p:spPr>
          <a:xfrm>
            <a:off x="3482125" y="8188560"/>
            <a:ext cx="860498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m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y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F6939F8-8012-4D47-88DB-5F2B53BC3425}"/>
              </a:ext>
            </a:extLst>
          </p:cNvPr>
          <p:cNvSpPr/>
          <p:nvPr/>
        </p:nvSpPr>
        <p:spPr>
          <a:xfrm>
            <a:off x="928443" y="9226943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endParaRPr 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36B80A1C-5B89-401D-851A-F645659A9D96}"/>
              </a:ext>
            </a:extLst>
          </p:cNvPr>
          <p:cNvSpPr/>
          <p:nvPr/>
        </p:nvSpPr>
        <p:spPr>
          <a:xfrm>
            <a:off x="942792" y="11447558"/>
            <a:ext cx="255550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3:</a:t>
            </a:r>
            <a:endParaRPr lang="en-US" sz="6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/>
              <p:nvPr/>
            </p:nvSpPr>
            <p:spPr>
              <a:xfrm>
                <a:off x="3498300" y="9231911"/>
                <a:ext cx="12433086" cy="2001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</m:t>
                    </m:r>
                    <m:sSup>
                      <m:sSup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ù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E53ED5D3-5E82-47DA-932A-BEE3EF2689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300" y="9231911"/>
                <a:ext cx="12433086" cy="2001638"/>
              </a:xfrm>
              <a:prstGeom prst="rect">
                <a:avLst/>
              </a:prstGeom>
              <a:blipFill>
                <a:blip r:embed="rId7"/>
                <a:stretch>
                  <a:fillRect l="-2992" t="-9422" r="-2943" b="-1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/>
              <p:nvPr/>
            </p:nvSpPr>
            <p:spPr>
              <a:xfrm>
                <a:off x="3547310" y="10889918"/>
                <a:ext cx="10921259" cy="1945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8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8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0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5A4D246F-F3EB-472A-B401-3BB0E73581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7310" y="10889918"/>
                <a:ext cx="10921259" cy="19454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E0C4766D-BBFA-4719-8B10-1610C64FC7D9}"/>
              </a:ext>
            </a:extLst>
          </p:cNvPr>
          <p:cNvGrpSpPr/>
          <p:nvPr/>
        </p:nvGrpSpPr>
        <p:grpSpPr>
          <a:xfrm>
            <a:off x="16832574" y="8013303"/>
            <a:ext cx="6910684" cy="5067865"/>
            <a:chOff x="17318977" y="226627"/>
            <a:chExt cx="6910684" cy="5067865"/>
          </a:xfrm>
        </p:grpSpPr>
        <p:grpSp>
          <p:nvGrpSpPr>
            <p:cNvPr id="70" name="Group 69">
              <a:extLst>
                <a:ext uri="{FF2B5EF4-FFF2-40B4-BE49-F238E27FC236}">
                  <a16:creationId xmlns:a16="http://schemas.microsoft.com/office/drawing/2014/main" id="{7833443B-6697-4535-BD5E-24EE4A23EC1A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1" name="Flowchart: Connector 70">
                <a:extLst>
                  <a:ext uri="{FF2B5EF4-FFF2-40B4-BE49-F238E27FC236}">
                    <a16:creationId xmlns:a16="http://schemas.microsoft.com/office/drawing/2014/main" id="{340C25CA-1E6E-4496-BBC2-E1717C8AE980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44A112A6-DCFA-4C4B-B6E4-0625A449E6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E03FC803-69F4-421A-9B68-0A11DE688ED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F8653569-8AC8-4B8C-9AE5-3E1062634F58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BDDF8E7A-0ED1-454E-8F4C-28C0219D499D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751C51DC-71AE-4706-95BD-0FF17D86227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9F31F8F8-9DEF-4C22-BA95-B6B52086326D}"/>
                </a:ext>
              </a:extLst>
            </p:cNvPr>
            <p:cNvSpPr/>
            <p:nvPr/>
          </p:nvSpPr>
          <p:spPr>
            <a:xfrm>
              <a:off x="20708206" y="4260786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F693D4A0-0BAD-4636-A52F-635458496D7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643D7D1C-EFEB-4FFB-9515-2B1B710E0F5D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3B36D9D1-5447-48E7-9B21-9971CDE74177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159F806-7D49-41B9-AC98-B63FF68263A6}"/>
              </a:ext>
            </a:extLst>
          </p:cNvPr>
          <p:cNvGrpSpPr/>
          <p:nvPr/>
        </p:nvGrpSpPr>
        <p:grpSpPr>
          <a:xfrm>
            <a:off x="0" y="1437522"/>
            <a:ext cx="12937003" cy="861774"/>
            <a:chOff x="644526" y="2766774"/>
            <a:chExt cx="12937003" cy="861774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DDB52A06-92AE-414D-8DF0-E9DEAC67FA8D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ed Rectangle 7">
              <a:extLst>
                <a:ext uri="{FF2B5EF4-FFF2-40B4-BE49-F238E27FC236}">
                  <a16:creationId xmlns:a16="http://schemas.microsoft.com/office/drawing/2014/main" id="{ED380CFD-94E0-4C39-B5F3-29C89CB48662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13A01041-0E0D-4775-AD8D-3A899070D089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sp>
        <p:nvSpPr>
          <p:cNvPr id="88" name="Oval 87">
            <a:extLst>
              <a:ext uri="{FF2B5EF4-FFF2-40B4-BE49-F238E27FC236}">
                <a16:creationId xmlns:a16="http://schemas.microsoft.com/office/drawing/2014/main" id="{CBC6800A-1C0F-4989-AD61-460389A4DA0F}"/>
              </a:ext>
            </a:extLst>
          </p:cNvPr>
          <p:cNvSpPr/>
          <p:nvPr/>
        </p:nvSpPr>
        <p:spPr>
          <a:xfrm>
            <a:off x="6035191" y="543726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: Rounded Corners 1">
            <a:hlinkClick r:id="rId9" action="ppaction://hlinkfile"/>
            <a:extLst>
              <a:ext uri="{FF2B5EF4-FFF2-40B4-BE49-F238E27FC236}">
                <a16:creationId xmlns:a16="http://schemas.microsoft.com/office/drawing/2014/main" id="{BC84361A-7493-43F1-8AB3-8E618DED0C73}"/>
              </a:ext>
            </a:extLst>
          </p:cNvPr>
          <p:cNvSpPr/>
          <p:nvPr/>
        </p:nvSpPr>
        <p:spPr>
          <a:xfrm>
            <a:off x="12076925" y="8241732"/>
            <a:ext cx="3317980" cy="887288"/>
          </a:xfrm>
          <a:prstGeom prst="round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solidFill>
                  <a:sysClr val="windowText" lastClr="000000"/>
                </a:solidFill>
              </a:rPr>
              <a:t>580vnx </a:t>
            </a:r>
          </a:p>
        </p:txBody>
      </p:sp>
      <p:sp>
        <p:nvSpPr>
          <p:cNvPr id="3" name="Rectangle: Rounded Corners 2">
            <a:hlinkClick r:id="rId10" action="ppaction://hlinkfile"/>
            <a:extLst>
              <a:ext uri="{FF2B5EF4-FFF2-40B4-BE49-F238E27FC236}">
                <a16:creationId xmlns:a16="http://schemas.microsoft.com/office/drawing/2014/main" id="{08C1F1DC-3687-4DEF-9774-6D82221593B5}"/>
              </a:ext>
            </a:extLst>
          </p:cNvPr>
          <p:cNvSpPr/>
          <p:nvPr/>
        </p:nvSpPr>
        <p:spPr>
          <a:xfrm>
            <a:off x="15779644" y="8243085"/>
            <a:ext cx="2681567" cy="88593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solidFill>
                  <a:sysClr val="windowText" lastClr="000000"/>
                </a:solidFill>
              </a:rPr>
              <a:t>570vn</a:t>
            </a:r>
          </a:p>
        </p:txBody>
      </p:sp>
    </p:spTree>
    <p:extLst>
      <p:ext uri="{BB962C8B-B14F-4D97-AF65-F5344CB8AC3E}">
        <p14:creationId xmlns:p14="http://schemas.microsoft.com/office/powerpoint/2010/main" val="318285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5" grpId="0"/>
      <p:bldP spid="66" grpId="0"/>
      <p:bldP spid="67" grpId="0"/>
      <p:bldP spid="88" grpId="0" animBg="1"/>
      <p:bldP spid="2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279059" y="9355697"/>
            <a:ext cx="23669800" cy="4108056"/>
            <a:chOff x="184495" y="3636276"/>
            <a:chExt cx="11834900" cy="205402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1DD0AA5F-DC5A-48C8-8B28-11EF3692A0C3}"/>
              </a:ext>
            </a:extLst>
          </p:cNvPr>
          <p:cNvGrpSpPr/>
          <p:nvPr/>
        </p:nvGrpSpPr>
        <p:grpSpPr>
          <a:xfrm>
            <a:off x="153987" y="2590800"/>
            <a:ext cx="23812793" cy="2448356"/>
            <a:chOff x="153987" y="2590800"/>
            <a:chExt cx="23812793" cy="244835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6"/>
              <a:chOff x="534987" y="1647866"/>
              <a:chExt cx="23340848" cy="2053171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/>
                <p:nvPr/>
              </p:nvSpPr>
              <p:spPr>
                <a:xfrm>
                  <a:off x="2447928" y="3371394"/>
                  <a:ext cx="20483236" cy="1402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00100119-3197-4B86-BA98-EA7BE995A5F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928" y="3371394"/>
                  <a:ext cx="20483236" cy="1402820"/>
                </a:xfrm>
                <a:prstGeom prst="rect">
                  <a:avLst/>
                </a:prstGeom>
                <a:blipFill>
                  <a:blip r:embed="rId4"/>
                  <a:stretch>
                    <a:fillRect l="-1815" t="-435" r="-833" b="-1391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1CCF530-27F9-49F9-93A3-0390E4D2A1BA}"/>
              </a:ext>
            </a:extLst>
          </p:cNvPr>
          <p:cNvGrpSpPr/>
          <p:nvPr/>
        </p:nvGrpSpPr>
        <p:grpSpPr>
          <a:xfrm>
            <a:off x="74304" y="5356204"/>
            <a:ext cx="8530075" cy="1827442"/>
            <a:chOff x="459032" y="5356204"/>
            <a:chExt cx="10671423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459032" y="5356204"/>
              <a:ext cx="10671423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/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CCFD8DFA-FAB1-495D-920C-B968DB33A8D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5837831"/>
                  <a:ext cx="7166962" cy="1015663"/>
                </a:xfrm>
                <a:prstGeom prst="rect">
                  <a:avLst/>
                </a:prstGeom>
                <a:blipFill>
                  <a:blip r:embed="rId5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B4D0C5B2-3CBC-45A8-8DFF-C5DF7074E0E7}"/>
              </a:ext>
            </a:extLst>
          </p:cNvPr>
          <p:cNvGrpSpPr/>
          <p:nvPr/>
        </p:nvGrpSpPr>
        <p:grpSpPr>
          <a:xfrm>
            <a:off x="8828690" y="5356204"/>
            <a:ext cx="8324196" cy="1827442"/>
            <a:chOff x="12954228" y="5356204"/>
            <a:chExt cx="10413862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12954228" y="5356204"/>
              <a:ext cx="10413862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/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D75ADC63-1CF5-4EEF-8CAF-DCB5905CE28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5933571"/>
                  <a:ext cx="7166962" cy="1015663"/>
                </a:xfrm>
                <a:prstGeom prst="rect">
                  <a:avLst/>
                </a:prstGeom>
                <a:blipFill>
                  <a:blip r:embed="rId6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8A5F1C0-35B7-458B-8BFC-A09ED21A8EE9}"/>
              </a:ext>
            </a:extLst>
          </p:cNvPr>
          <p:cNvGrpSpPr/>
          <p:nvPr/>
        </p:nvGrpSpPr>
        <p:grpSpPr>
          <a:xfrm>
            <a:off x="95333" y="7406533"/>
            <a:ext cx="8509046" cy="1827442"/>
            <a:chOff x="485340" y="7406533"/>
            <a:chExt cx="10645115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485340" y="7406533"/>
              <a:ext cx="10645115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/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61DD60F4-DE2C-44A7-8742-CE0D4FFCFC0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7616" y="7805976"/>
                  <a:ext cx="7166962" cy="1015663"/>
                </a:xfrm>
                <a:prstGeom prst="rect">
                  <a:avLst/>
                </a:prstGeom>
                <a:blipFill>
                  <a:blip r:embed="rId7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E13ED40-40D1-444A-85FA-6684EE3A9976}"/>
              </a:ext>
            </a:extLst>
          </p:cNvPr>
          <p:cNvGrpSpPr/>
          <p:nvPr/>
        </p:nvGrpSpPr>
        <p:grpSpPr>
          <a:xfrm>
            <a:off x="8828690" y="7454461"/>
            <a:ext cx="8324196" cy="1827442"/>
            <a:chOff x="12954228" y="7454461"/>
            <a:chExt cx="10413862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12954228" y="7454461"/>
              <a:ext cx="10413862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/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C8FFE01-85B9-421E-BDFE-DEC75BA975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8398" y="7847270"/>
                  <a:ext cx="7166962" cy="1015663"/>
                </a:xfrm>
                <a:prstGeom prst="rect">
                  <a:avLst/>
                </a:prstGeom>
                <a:blipFill>
                  <a:blip r:embed="rId8"/>
                  <a:stretch>
                    <a:fillRect r="-1819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sp>
        <p:nvSpPr>
          <p:cNvPr id="47" name="Partial Circle 46">
            <a:extLst>
              <a:ext uri="{FF2B5EF4-FFF2-40B4-BE49-F238E27FC236}">
                <a16:creationId xmlns:a16="http://schemas.microsoft.com/office/drawing/2014/main" id="{B750ED37-0ED7-4091-B547-26D743E15442}"/>
              </a:ext>
            </a:extLst>
          </p:cNvPr>
          <p:cNvSpPr/>
          <p:nvPr/>
        </p:nvSpPr>
        <p:spPr>
          <a:xfrm rot="16200000">
            <a:off x="19511326" y="5922804"/>
            <a:ext cx="3117750" cy="3252003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8" name="Rectangle 77">
            <a:extLst>
              <a:ext uri="{FF2B5EF4-FFF2-40B4-BE49-F238E27FC236}">
                <a16:creationId xmlns:a16="http://schemas.microsoft.com/office/drawing/2014/main" id="{7FE314EF-9681-4191-9D1D-8B28D0C5C438}"/>
              </a:ext>
            </a:extLst>
          </p:cNvPr>
          <p:cNvSpPr/>
          <p:nvPr/>
        </p:nvSpPr>
        <p:spPr>
          <a:xfrm>
            <a:off x="1898923" y="1056925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/>
              <p:nvPr/>
            </p:nvSpPr>
            <p:spPr>
              <a:xfrm>
                <a:off x="2290273" y="11625282"/>
                <a:ext cx="1193422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 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524FE241-4F94-4FFE-A504-9C6A94B7D2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273" y="11625282"/>
                <a:ext cx="11934229" cy="1015663"/>
              </a:xfrm>
              <a:prstGeom prst="rect">
                <a:avLst/>
              </a:prstGeom>
              <a:blipFill>
                <a:blip r:embed="rId9"/>
                <a:stretch>
                  <a:fillRect l="-3117" t="-17964" r="-2146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/>
              <p:nvPr/>
            </p:nvSpPr>
            <p:spPr>
              <a:xfrm>
                <a:off x="14049132" y="11604791"/>
                <a:ext cx="469051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a:rPr lang="en-US" sz="6000" b="0" i="0" smtClean="0">
                          <a:latin typeface="Cambria Math" panose="02040503050406030204" pitchFamily="18" charset="0"/>
                        </a:rPr>
                        <m:t> ;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B7A69812-954E-49B2-93A8-413A7FB08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9132" y="11604791"/>
                <a:ext cx="469051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/>
              <p:nvPr/>
            </p:nvSpPr>
            <p:spPr>
              <a:xfrm>
                <a:off x="17927633" y="11509666"/>
                <a:ext cx="4275851" cy="10136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8580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457200" algn="l"/>
                    <a:tab pos="1943100" algn="l"/>
                    <a:tab pos="3429000" algn="l"/>
                    <a:tab pos="485775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60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B0838259-3051-41E8-854B-E25860C201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7633" y="11509666"/>
                <a:ext cx="4275851" cy="1013675"/>
              </a:xfrm>
              <a:prstGeom prst="rect">
                <a:avLst/>
              </a:prstGeom>
              <a:blipFill>
                <a:blip r:embed="rId11"/>
                <a:stretch>
                  <a:fillRect t="-18675" r="-7703" b="-39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Oval 81">
            <a:extLst>
              <a:ext uri="{FF2B5EF4-FFF2-40B4-BE49-F238E27FC236}">
                <a16:creationId xmlns:a16="http://schemas.microsoft.com/office/drawing/2014/main" id="{77580A33-A941-4430-8B6A-46CA95AF319F}"/>
              </a:ext>
            </a:extLst>
          </p:cNvPr>
          <p:cNvSpPr/>
          <p:nvPr/>
        </p:nvSpPr>
        <p:spPr>
          <a:xfrm>
            <a:off x="8847091" y="7620066"/>
            <a:ext cx="1088530" cy="145608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7254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78" grpId="0"/>
      <p:bldP spid="79" grpId="0"/>
      <p:bldP spid="80" grpId="0"/>
      <p:bldP spid="81" grpId="0"/>
      <p:bldP spid="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279059" y="9355697"/>
            <a:ext cx="23669800" cy="4108056"/>
            <a:chOff x="184495" y="3636276"/>
            <a:chExt cx="11834900" cy="2054028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974752"/>
              <a:ext cx="11834900" cy="171555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211325-399C-49FE-BF85-8F6CD37B28CE}"/>
              </a:ext>
            </a:extLst>
          </p:cNvPr>
          <p:cNvGrpSpPr/>
          <p:nvPr/>
        </p:nvGrpSpPr>
        <p:grpSpPr>
          <a:xfrm>
            <a:off x="17485586" y="4975891"/>
            <a:ext cx="6910684" cy="5067865"/>
            <a:chOff x="17318977" y="226627"/>
            <a:chExt cx="6910684" cy="5067865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7487408A-5A6B-4ADE-A01D-AAAC8CAEAABC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72" name="Flowchart: Connector 71">
                <a:extLst>
                  <a:ext uri="{FF2B5EF4-FFF2-40B4-BE49-F238E27FC236}">
                    <a16:creationId xmlns:a16="http://schemas.microsoft.com/office/drawing/2014/main" id="{5DE78EFD-2C80-4106-8156-72A66D8E295B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673CAC50-4807-4EB7-B1D6-38F6C89EFEF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DFBFF9EE-C9A8-4BB6-A304-BBD91E67E91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D097DE1D-6251-4D4C-B8E0-317FAAC3429B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A43E114-C921-4699-9703-0E483B0ADFF5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B5976A98-A346-4DEC-81E6-D0753193AA11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6BFB959A-C37D-4222-9738-09CE3C67796D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34C917DB-E6C5-4772-AA00-CE3394DE4C3F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6DA2F26-83C3-4515-A5B8-DD900F5FB7F2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3F580031-48F7-47A0-AE96-ACA141E29ADE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329CD974-EB91-42D3-8FE1-ECDA87BCECF6}"/>
              </a:ext>
            </a:extLst>
          </p:cNvPr>
          <p:cNvGrpSpPr/>
          <p:nvPr/>
        </p:nvGrpSpPr>
        <p:grpSpPr>
          <a:xfrm>
            <a:off x="153987" y="2590800"/>
            <a:ext cx="23812793" cy="2448356"/>
            <a:chOff x="153987" y="2590800"/>
            <a:chExt cx="23812793" cy="244835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6"/>
              <a:chOff x="534987" y="1647866"/>
              <a:chExt cx="23340848" cy="2053171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lang="en-US" sz="6000" dirty="0">
                      <a:solidFill>
                        <a:prstClr val="white"/>
                      </a:solidFill>
                      <a:latin typeface="Tahoma" pitchFamily="34" charset="0"/>
                      <a:cs typeface="Tahoma" pitchFamily="34" charset="0"/>
                    </a:rPr>
                    <a:t>3</a:t>
                  </a: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/>
                <p:nvPr/>
              </p:nvSpPr>
              <p:spPr>
                <a:xfrm>
                  <a:off x="1687502" y="3298016"/>
                  <a:ext cx="21235044" cy="150348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o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𝜋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khẳ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368BC22C-C466-4B8E-A95C-3B99863DA97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7502" y="3298016"/>
                  <a:ext cx="21235044" cy="1503489"/>
                </a:xfrm>
                <a:prstGeom prst="rect">
                  <a:avLst/>
                </a:prstGeom>
                <a:blipFill>
                  <a:blip r:embed="rId4"/>
                  <a:stretch>
                    <a:fillRect l="-1751" r="-775" b="-125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920B783-EE14-447F-9B76-475EA6E60D2F}"/>
              </a:ext>
            </a:extLst>
          </p:cNvPr>
          <p:cNvGrpSpPr/>
          <p:nvPr/>
        </p:nvGrpSpPr>
        <p:grpSpPr>
          <a:xfrm>
            <a:off x="42773" y="5356204"/>
            <a:ext cx="8583353" cy="1827442"/>
            <a:chOff x="74304" y="5356204"/>
            <a:chExt cx="8583353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74304" y="5356204"/>
              <a:ext cx="8530075" cy="1827442"/>
              <a:chOff x="365507" y="2243792"/>
              <a:chExt cx="2634579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65507" y="2303047"/>
                <a:ext cx="420064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/>
                <p:nvPr/>
              </p:nvSpPr>
              <p:spPr>
                <a:xfrm>
                  <a:off x="1409134" y="5846926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CC8FC7E-8314-4574-9CF9-776F7CF84AA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9134" y="5846926"/>
                  <a:ext cx="724852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0AD6C87-1D63-4633-8D3E-B7A8138282DC}"/>
              </a:ext>
            </a:extLst>
          </p:cNvPr>
          <p:cNvGrpSpPr/>
          <p:nvPr/>
        </p:nvGrpSpPr>
        <p:grpSpPr>
          <a:xfrm>
            <a:off x="8797159" y="5356204"/>
            <a:ext cx="8363449" cy="1827442"/>
            <a:chOff x="8828690" y="5356204"/>
            <a:chExt cx="8363449" cy="1827442"/>
          </a:xfrm>
        </p:grpSpPr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9B3AFFAB-5EAF-4F66-A4C2-0941A0C1C117}"/>
                </a:ext>
              </a:extLst>
            </p:cNvPr>
            <p:cNvGrpSpPr/>
            <p:nvPr/>
          </p:nvGrpSpPr>
          <p:grpSpPr>
            <a:xfrm>
              <a:off x="8828690" y="5356204"/>
              <a:ext cx="8324196" cy="1827442"/>
              <a:chOff x="429094" y="2243792"/>
              <a:chExt cx="2570992" cy="617268"/>
            </a:xfrm>
          </p:grpSpPr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6A28139F-DC82-4659-941A-A5B550CABA5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6D7B1E38-F14E-4710-877A-1193F6EB754B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/>
                <p:nvPr/>
              </p:nvSpPr>
              <p:spPr>
                <a:xfrm>
                  <a:off x="9943616" y="5864563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3346565F-DA3A-42E4-8A2A-6DE3782EF65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43616" y="5864563"/>
                  <a:ext cx="7248523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E808912-C438-48FF-8867-8049072B95C5}"/>
              </a:ext>
            </a:extLst>
          </p:cNvPr>
          <p:cNvGrpSpPr/>
          <p:nvPr/>
        </p:nvGrpSpPr>
        <p:grpSpPr>
          <a:xfrm>
            <a:off x="63802" y="7406533"/>
            <a:ext cx="8629448" cy="1827442"/>
            <a:chOff x="95333" y="7406533"/>
            <a:chExt cx="8629448" cy="1827442"/>
          </a:xfrm>
        </p:grpSpPr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E432C583-C138-4E6C-A4B0-98EC72F8B136}"/>
                </a:ext>
              </a:extLst>
            </p:cNvPr>
            <p:cNvGrpSpPr/>
            <p:nvPr/>
          </p:nvGrpSpPr>
          <p:grpSpPr>
            <a:xfrm>
              <a:off x="95333" y="7406533"/>
              <a:ext cx="8509046" cy="1827442"/>
              <a:chOff x="372002" y="2243792"/>
              <a:chExt cx="2628084" cy="617268"/>
            </a:xfrm>
          </p:grpSpPr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FD4A87D3-853E-489D-81F5-B513C658C06F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655C689B-96BE-4868-A987-F5C5CE57D505}"/>
                  </a:ext>
                </a:extLst>
              </p:cNvPr>
              <p:cNvSpPr/>
              <p:nvPr/>
            </p:nvSpPr>
            <p:spPr>
              <a:xfrm>
                <a:off x="372002" y="2303047"/>
                <a:ext cx="413569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/>
                <p:nvPr/>
              </p:nvSpPr>
              <p:spPr>
                <a:xfrm>
                  <a:off x="1476258" y="7837323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C5046F3-25D2-4051-B8E4-C1F761B707B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6258" y="7837323"/>
                  <a:ext cx="7248523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33AD592-3837-4632-B064-08BBF4F19264}"/>
              </a:ext>
            </a:extLst>
          </p:cNvPr>
          <p:cNvGrpSpPr/>
          <p:nvPr/>
        </p:nvGrpSpPr>
        <p:grpSpPr>
          <a:xfrm>
            <a:off x="8797159" y="7454461"/>
            <a:ext cx="8402702" cy="1827442"/>
            <a:chOff x="8828690" y="7454461"/>
            <a:chExt cx="8402702" cy="1827442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01CD2C2-3C6B-4EC5-B4EE-CEBF8DA2D362}"/>
                </a:ext>
              </a:extLst>
            </p:cNvPr>
            <p:cNvGrpSpPr/>
            <p:nvPr/>
          </p:nvGrpSpPr>
          <p:grpSpPr>
            <a:xfrm>
              <a:off x="8828690" y="7454461"/>
              <a:ext cx="8324196" cy="1827442"/>
              <a:chOff x="429094" y="2243792"/>
              <a:chExt cx="2570992" cy="617268"/>
            </a:xfrm>
          </p:grpSpPr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431E7565-DD90-4FE4-8238-8240AEB5CB6A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1" i="0" u="none" strike="noStrike" kern="1200" cap="none" spc="0" normalizeH="0" baseline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>
                <a:extLst>
                  <a:ext uri="{FF2B5EF4-FFF2-40B4-BE49-F238E27FC236}">
                    <a16:creationId xmlns:a16="http://schemas.microsoft.com/office/drawing/2014/main" id="{F4DE2316-2B4C-459F-BEAC-FBC1B36140FC}"/>
                  </a:ext>
                </a:extLst>
              </p:cNvPr>
              <p:cNvSpPr/>
              <p:nvPr/>
            </p:nvSpPr>
            <p:spPr>
              <a:xfrm>
                <a:off x="429094" y="2303047"/>
                <a:ext cx="35647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/>
                <p:nvPr/>
              </p:nvSpPr>
              <p:spPr>
                <a:xfrm>
                  <a:off x="9982869" y="7801019"/>
                  <a:ext cx="724852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gt;0; </m:t>
                        </m:r>
                        <m:func>
                          <m:func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𝑡</m:t>
                            </m:r>
                          </m:fName>
                          <m:e>
                            <m: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&lt;0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9" name="Rectangle 28">
                  <a:extLst>
                    <a:ext uri="{FF2B5EF4-FFF2-40B4-BE49-F238E27FC236}">
                      <a16:creationId xmlns:a16="http://schemas.microsoft.com/office/drawing/2014/main" id="{2AC4312C-D8AA-4811-ADBC-2813948E82C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2869" y="7801019"/>
                  <a:ext cx="7248523" cy="10156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D84FC894-0321-4954-9656-BAB2892B9CC7}"/>
              </a:ext>
            </a:extLst>
          </p:cNvPr>
          <p:cNvSpPr/>
          <p:nvPr/>
        </p:nvSpPr>
        <p:spPr>
          <a:xfrm>
            <a:off x="1444727" y="1055784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/>
              <p:nvPr/>
            </p:nvSpPr>
            <p:spPr>
              <a:xfrm>
                <a:off x="1942024" y="11704665"/>
                <a:ext cx="1174186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</a:t>
                </a:r>
                <a:r>
                  <a: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EF701682-5B6B-4FEF-8352-ABE1E1CFB4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024" y="11704665"/>
                <a:ext cx="11741869" cy="1015663"/>
              </a:xfrm>
              <a:prstGeom prst="rect">
                <a:avLst/>
              </a:prstGeom>
              <a:blipFill>
                <a:blip r:embed="rId9"/>
                <a:stretch>
                  <a:fillRect l="-3167" t="-17964" r="-2181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/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;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4C6106C-32DC-4A8A-83E8-88D2B35E83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3393" y="11686454"/>
                <a:ext cx="8129085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Partial Circle 77">
            <a:extLst>
              <a:ext uri="{FF2B5EF4-FFF2-40B4-BE49-F238E27FC236}">
                <a16:creationId xmlns:a16="http://schemas.microsoft.com/office/drawing/2014/main" id="{D3441B49-AD8C-4376-BE5B-878DF658D3F4}"/>
              </a:ext>
            </a:extLst>
          </p:cNvPr>
          <p:cNvSpPr/>
          <p:nvPr/>
        </p:nvSpPr>
        <p:spPr>
          <a:xfrm>
            <a:off x="19413857" y="6014155"/>
            <a:ext cx="3282342" cy="3091675"/>
          </a:xfrm>
          <a:prstGeom prst="pie">
            <a:avLst>
              <a:gd name="adj1" fmla="val 21517085"/>
              <a:gd name="adj2" fmla="val 1620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1168540A-B018-4951-B966-8FBF8E183C1F}"/>
              </a:ext>
            </a:extLst>
          </p:cNvPr>
          <p:cNvSpPr/>
          <p:nvPr/>
        </p:nvSpPr>
        <p:spPr>
          <a:xfrm>
            <a:off x="78013" y="5545273"/>
            <a:ext cx="1299589" cy="148588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6504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78" grpId="0" animBg="1"/>
      <p:bldP spid="7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1A3296A1-2584-4962-875C-23A14A60B071}"/>
              </a:ext>
            </a:extLst>
          </p:cNvPr>
          <p:cNvGrpSpPr/>
          <p:nvPr/>
        </p:nvGrpSpPr>
        <p:grpSpPr>
          <a:xfrm>
            <a:off x="0" y="1527547"/>
            <a:ext cx="12937003" cy="861774"/>
            <a:chOff x="644526" y="2766774"/>
            <a:chExt cx="12937003" cy="86177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1755FC-913E-4CA3-9D8C-78570ED4E153}"/>
                </a:ext>
              </a:extLst>
            </p:cNvPr>
            <p:cNvSpPr txBox="1"/>
            <p:nvPr/>
          </p:nvSpPr>
          <p:spPr>
            <a:xfrm>
              <a:off x="1906587" y="2766774"/>
              <a:ext cx="116749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òn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ượ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iác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7">
              <a:extLst>
                <a:ext uri="{FF2B5EF4-FFF2-40B4-BE49-F238E27FC236}">
                  <a16:creationId xmlns:a16="http://schemas.microsoft.com/office/drawing/2014/main" id="{E5B3F8E2-DDC2-44D9-9103-F778F4676B0A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DE1E41BD-7CA1-4D3D-8F20-6ADD57D5D815}"/>
                </a:ext>
              </a:extLst>
            </p:cNvPr>
            <p:cNvSpPr txBox="1"/>
            <p:nvPr/>
          </p:nvSpPr>
          <p:spPr>
            <a:xfrm>
              <a:off x="1030660" y="2795826"/>
              <a:ext cx="4667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1</a:t>
              </a: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F56E0358-5A42-40C5-9A36-548DA91AED88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/>
                <p:nvPr/>
              </p:nvSpPr>
              <p:spPr>
                <a:xfrm>
                  <a:off x="4517329" y="3223581"/>
                  <a:ext cx="15921090" cy="1013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hậ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D49E1C36-5B55-498A-851D-A83AE3276F1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7329" y="3223581"/>
                  <a:ext cx="15921090" cy="1013675"/>
                </a:xfrm>
                <a:prstGeom prst="rect">
                  <a:avLst/>
                </a:prstGeom>
                <a:blipFill>
                  <a:blip r:embed="rId3"/>
                  <a:stretch>
                    <a:fillRect l="-2297" t="-19277" r="-1455" b="-3975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61130B6-7758-42BA-8FE3-B89473F90461}"/>
              </a:ext>
            </a:extLst>
          </p:cNvPr>
          <p:cNvGrpSpPr/>
          <p:nvPr/>
        </p:nvGrpSpPr>
        <p:grpSpPr>
          <a:xfrm>
            <a:off x="82712" y="5261842"/>
            <a:ext cx="23587668" cy="1846361"/>
            <a:chOff x="82712" y="5261842"/>
            <a:chExt cx="23587668" cy="184636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8766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/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0,7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3DC59D46-77BF-4DA5-844F-5E9BE4D97E9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1551" y="5568039"/>
                  <a:ext cx="1784463" cy="923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/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FF4F773-C637-4491-BF56-62A620F2CC4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796811" y="5363779"/>
                  <a:ext cx="740907" cy="165045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/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EA220D0-970C-4870-B0E2-E5579B595E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43599" y="5639679"/>
                  <a:ext cx="1713482" cy="10211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/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80B42CE-3B82-4BF3-970E-38C64314F5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76483" y="5264750"/>
                  <a:ext cx="1179682" cy="184345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0ADE7388-903F-49D6-B4BF-F2B63063624F}"/>
              </a:ext>
            </a:extLst>
          </p:cNvPr>
          <p:cNvGrpSpPr/>
          <p:nvPr/>
        </p:nvGrpSpPr>
        <p:grpSpPr>
          <a:xfrm>
            <a:off x="16983077" y="7741952"/>
            <a:ext cx="6910684" cy="5067865"/>
            <a:chOff x="17318977" y="226627"/>
            <a:chExt cx="6910684" cy="5067865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018EBA99-BA7A-43C9-9E78-B064EDBB12E2}"/>
                </a:ext>
              </a:extLst>
            </p:cNvPr>
            <p:cNvGrpSpPr/>
            <p:nvPr/>
          </p:nvGrpSpPr>
          <p:grpSpPr>
            <a:xfrm>
              <a:off x="17735554" y="226627"/>
              <a:ext cx="6345838" cy="5067865"/>
              <a:chOff x="5019748" y="2965951"/>
              <a:chExt cx="6345838" cy="5067865"/>
            </a:xfrm>
          </p:grpSpPr>
          <p:sp>
            <p:nvSpPr>
              <p:cNvPr id="54" name="Flowchart: Connector 53">
                <a:extLst>
                  <a:ext uri="{FF2B5EF4-FFF2-40B4-BE49-F238E27FC236}">
                    <a16:creationId xmlns:a16="http://schemas.microsoft.com/office/drawing/2014/main" id="{880718F3-2D07-44DF-851F-A94873A6A928}"/>
                  </a:ext>
                </a:extLst>
              </p:cNvPr>
              <p:cNvSpPr/>
              <p:nvPr/>
            </p:nvSpPr>
            <p:spPr>
              <a:xfrm>
                <a:off x="6526716" y="3979991"/>
                <a:ext cx="3287068" cy="3082025"/>
              </a:xfrm>
              <a:prstGeom prst="flowChartConnector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D5F42548-FC44-4737-A223-452FE1BAFBF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150683" y="3151458"/>
                <a:ext cx="0" cy="4882358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9E913FB6-F9B3-4F24-8DC5-0D31B180211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019748" y="5507832"/>
                <a:ext cx="5855079" cy="44187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B887C9E2-A915-46F2-8315-FC3B538A315E}"/>
                  </a:ext>
                </a:extLst>
              </p:cNvPr>
              <p:cNvSpPr/>
              <p:nvPr/>
            </p:nvSpPr>
            <p:spPr>
              <a:xfrm>
                <a:off x="10172599" y="5463142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x</a:t>
                </a:r>
              </a:p>
            </p:txBody>
          </p:sp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C2DBFC83-1498-479E-A39F-F860CC407A97}"/>
                  </a:ext>
                </a:extLst>
              </p:cNvPr>
              <p:cNvSpPr/>
              <p:nvPr/>
            </p:nvSpPr>
            <p:spPr>
              <a:xfrm>
                <a:off x="7183144" y="5428207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O</a:t>
                </a:r>
              </a:p>
            </p:txBody>
          </p:sp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1F466335-B300-40CD-811D-8D05581C7D33}"/>
                  </a:ext>
                </a:extLst>
              </p:cNvPr>
              <p:cNvSpPr/>
              <p:nvPr/>
            </p:nvSpPr>
            <p:spPr>
              <a:xfrm>
                <a:off x="7307076" y="2965951"/>
                <a:ext cx="1192987" cy="80467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chemeClr val="tx1"/>
                    </a:solidFill>
                  </a:rPr>
                  <a:t>y</a:t>
                </a:r>
              </a:p>
            </p:txBody>
          </p:sp>
        </p:grp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EE7EBF8D-50E6-4C63-8D63-8602A527A754}"/>
                </a:ext>
              </a:extLst>
            </p:cNvPr>
            <p:cNvSpPr/>
            <p:nvPr/>
          </p:nvSpPr>
          <p:spPr>
            <a:xfrm>
              <a:off x="20806123" y="42922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’(0;-1)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301A3697-0BAF-4AF4-8C0E-D6553074CFA6}"/>
                </a:ext>
              </a:extLst>
            </p:cNvPr>
            <p:cNvSpPr/>
            <p:nvPr/>
          </p:nvSpPr>
          <p:spPr>
            <a:xfrm>
              <a:off x="20472204" y="456464"/>
              <a:ext cx="2293866" cy="8872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B(0;1)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9FE841FA-16A8-44DE-BB50-6D8F5F7CE43F}"/>
                </a:ext>
              </a:extLst>
            </p:cNvPr>
            <p:cNvSpPr/>
            <p:nvPr/>
          </p:nvSpPr>
          <p:spPr>
            <a:xfrm>
              <a:off x="22171797" y="1947929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(1;0)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54FEF913-27A3-441B-A46E-4582B5CF4CE0}"/>
                </a:ext>
              </a:extLst>
            </p:cNvPr>
            <p:cNvSpPr/>
            <p:nvPr/>
          </p:nvSpPr>
          <p:spPr>
            <a:xfrm>
              <a:off x="17318977" y="1991894"/>
              <a:ext cx="2057864" cy="804672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A’(-1;0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/>
              <p:nvPr/>
            </p:nvSpPr>
            <p:spPr>
              <a:xfrm>
                <a:off x="3429279" y="10267926"/>
                <a:ext cx="548098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−1≤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1793717-DBB3-431E-8C6E-AD7487A61C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279" y="10267926"/>
                <a:ext cx="5480988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Rectangle 59">
            <a:extLst>
              <a:ext uri="{FF2B5EF4-FFF2-40B4-BE49-F238E27FC236}">
                <a16:creationId xmlns:a16="http://schemas.microsoft.com/office/drawing/2014/main" id="{C2DD14AF-0203-4120-B6EA-B27E8AE738DD}"/>
              </a:ext>
            </a:extLst>
          </p:cNvPr>
          <p:cNvSpPr/>
          <p:nvPr/>
        </p:nvSpPr>
        <p:spPr>
          <a:xfrm>
            <a:off x="1103576" y="8571595"/>
            <a:ext cx="17623735" cy="10136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  <a:tab pos="1943100" algn="l"/>
                <a:tab pos="3429000" algn="l"/>
                <a:tab pos="485775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1" name="Oval 60">
            <a:extLst>
              <a:ext uri="{FF2B5EF4-FFF2-40B4-BE49-F238E27FC236}">
                <a16:creationId xmlns:a16="http://schemas.microsoft.com/office/drawing/2014/main" id="{C5390040-5748-440E-9E9F-B8E773977AA9}"/>
              </a:ext>
            </a:extLst>
          </p:cNvPr>
          <p:cNvSpPr/>
          <p:nvPr/>
        </p:nvSpPr>
        <p:spPr>
          <a:xfrm>
            <a:off x="78169" y="54312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6483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60" grpId="0"/>
      <p:bldP spid="6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1D9E1E3-5568-4532-8A2F-5A5F3F44BAD9}"/>
              </a:ext>
            </a:extLst>
          </p:cNvPr>
          <p:cNvGrpSpPr/>
          <p:nvPr/>
        </p:nvGrpSpPr>
        <p:grpSpPr>
          <a:xfrm>
            <a:off x="122174" y="5296527"/>
            <a:ext cx="23556178" cy="1827442"/>
            <a:chOff x="241306" y="2243792"/>
            <a:chExt cx="11778089" cy="617268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BED4A010-3DCD-40EE-B1CD-F1CFAF3C4A0B}"/>
                </a:ext>
              </a:extLst>
            </p:cNvPr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0F2BBAED-301C-4B16-A674-2E97D2CB814A}"/>
                </a:ext>
              </a:extLst>
            </p:cNvPr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8B484B6-97DD-4B6F-9EB9-6C4DE5D693FB}"/>
                </a:ext>
              </a:extLst>
            </p:cNvPr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81D234B-2DD4-4DB2-B9DA-A26E26B4B6E0}"/>
                </a:ext>
              </a:extLst>
            </p:cNvPr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7CE733BA-8C1C-4920-9AB5-BB74853D0BDA}"/>
                </a:ext>
              </a:extLst>
            </p:cNvPr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E091E0C6-4A17-43D8-A322-C9FA1A8730F1}"/>
                </a:ext>
              </a:extLst>
            </p:cNvPr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B74CEE48-3F84-4D31-8A90-15E0B6FB24D2}"/>
                </a:ext>
              </a:extLst>
            </p:cNvPr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363AA8C4-78CD-4ACF-92AF-9FEF72641104}"/>
                </a:ext>
              </a:extLst>
            </p:cNvPr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50" name="Action Button: Forward or Next 53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AFAF039-26EE-4164-AA6D-3087E6C5DD4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/>
                <p:nvPr/>
              </p:nvSpPr>
              <p:spPr>
                <a:xfrm>
                  <a:off x="4517329" y="3174322"/>
                  <a:ext cx="14044101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10</m:t>
                      </m:r>
                      <m:sSup>
                        <m:sSup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  <m:sup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radian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F5085D1-9A9B-4404-B272-C0AE3CEDB8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17329" y="3174322"/>
                  <a:ext cx="14044101" cy="1015663"/>
                </a:xfrm>
                <a:prstGeom prst="rect">
                  <a:avLst/>
                </a:prstGeom>
                <a:blipFill>
                  <a:blip r:embed="rId4"/>
                  <a:stretch>
                    <a:fillRect l="-1259" t="-18675" r="-1693" b="-403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/>
              <p:nvPr/>
            </p:nvSpPr>
            <p:spPr>
              <a:xfrm>
                <a:off x="2590002" y="5302192"/>
                <a:ext cx="1166153" cy="1653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7EB0C76-0769-41FA-A11B-7821C4BC84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002" y="5302192"/>
                <a:ext cx="1166153" cy="165359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/>
              <p:nvPr/>
            </p:nvSpPr>
            <p:spPr>
              <a:xfrm>
                <a:off x="8390910" y="5374103"/>
                <a:ext cx="1124026" cy="15097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F7BFE01-4B62-4539-A7B6-0D5B64382A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90910" y="5374103"/>
                <a:ext cx="1124026" cy="150977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/>
              <p:nvPr/>
            </p:nvSpPr>
            <p:spPr>
              <a:xfrm>
                <a:off x="14434363" y="5396327"/>
                <a:ext cx="1166153" cy="164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86AD36B-64FB-4212-B79C-3BFB814E5E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4363" y="5396327"/>
                <a:ext cx="1166153" cy="16481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/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D57E3022-08CD-4F1A-95A8-36B31A59C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1557" y="5405298"/>
                <a:ext cx="832279" cy="15165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126433" cy="1673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229643E-CDB3-47FD-9402-E31808E52D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126433" cy="1673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04D3ED42-2DB3-4702-837A-0D4F08D62F06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6325A99-476E-4B02-91AA-A192425CD438}"/>
              </a:ext>
            </a:extLst>
          </p:cNvPr>
          <p:cNvSpPr txBox="1"/>
          <p:nvPr/>
        </p:nvSpPr>
        <p:spPr>
          <a:xfrm>
            <a:off x="1942024" y="10789858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/>
              <p:nvPr/>
            </p:nvSpPr>
            <p:spPr>
              <a:xfrm>
                <a:off x="5264476" y="10536182"/>
                <a:ext cx="578786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0" smtClean="0">
                              <a:latin typeface="Cambria Math" panose="02040503050406030204" pitchFamily="18" charset="0"/>
                            </a:rPr>
                            <m:t>108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80</m:t>
                          </m:r>
                        </m:den>
                      </m:f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D552FFE2-DD43-41BD-8CE2-6A56895A89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6" y="10536182"/>
                <a:ext cx="5787866" cy="182697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Speech Bubble: Oval 52">
            <a:extLst>
              <a:ext uri="{FF2B5EF4-FFF2-40B4-BE49-F238E27FC236}">
                <a16:creationId xmlns:a16="http://schemas.microsoft.com/office/drawing/2014/main" id="{41CEE35D-0E33-48C6-B313-0E534BC02CD9}"/>
              </a:ext>
            </a:extLst>
          </p:cNvPr>
          <p:cNvSpPr/>
          <p:nvPr/>
        </p:nvSpPr>
        <p:spPr>
          <a:xfrm>
            <a:off x="13615824" y="7934949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ng rad </a:t>
            </a: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C44EFA30-7BBE-41AA-8A89-86CF2AF1795A}"/>
              </a:ext>
            </a:extLst>
          </p:cNvPr>
          <p:cNvSpPr/>
          <p:nvPr/>
        </p:nvSpPr>
        <p:spPr>
          <a:xfrm>
            <a:off x="108431" y="5476638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784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51" grpId="0"/>
      <p:bldP spid="52" grpId="0"/>
      <p:bldP spid="53" grpId="0" animBg="1"/>
      <p:bldP spid="5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4124699-DA76-439F-9BC8-580BA35B9993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/>
                <p:nvPr/>
              </p:nvSpPr>
              <p:spPr>
                <a:xfrm>
                  <a:off x="4616443" y="2984892"/>
                  <a:ext cx="11770402" cy="14956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>
                    <a:lnSpc>
                      <a:spcPct val="107000"/>
                    </a:lnSpc>
                    <a:tabLst>
                      <a:tab pos="457200" algn="l"/>
                      <a:tab pos="1943100" algn="l"/>
                      <a:tab pos="3429000" algn="l"/>
                      <a:tab pos="4857750" algn="l"/>
                    </a:tabLst>
                  </a:pP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5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39F0E950-B39C-4027-A69F-D0CECF4CE90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6443" y="2984892"/>
                  <a:ext cx="11770402" cy="1495602"/>
                </a:xfrm>
                <a:prstGeom prst="rect">
                  <a:avLst/>
                </a:prstGeom>
                <a:blipFill>
                  <a:blip r:embed="rId3"/>
                  <a:stretch>
                    <a:fillRect l="-3107" r="-2175" b="-126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49DF2035-3BB6-4FF5-A422-05BB9D343B38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/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5F77042B-96E0-415D-A408-B335A3C59C2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92668" y="5823093"/>
                  <a:ext cx="2013565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/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3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41750B35-4AF1-46B8-A6AB-5C45C2B784B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05540" y="5745189"/>
                  <a:ext cx="2013565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/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B846C826-9090-4AE1-9A87-9791FE45670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82694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/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49B9F52C-619F-4FD6-BCA8-239B8688AD6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45637" y="5745189"/>
                  <a:ext cx="2013565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1061506-D125-4A8F-98D7-CAD7533BBB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1E38E2A5-511D-4C94-B94F-0C65A445F6F3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45B3A50-996D-407C-9130-27A005D8A29A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27EDCD81-CDBC-4F4D-9688-434DAC642C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741152" cy="24366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180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7C72B5CB-43B6-4A32-946F-2DCD8A240F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741152" cy="24366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e>
                        <m:sup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BB6CD00-0964-4991-A593-B52E25AAA7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Speech Bubble: Oval 53">
            <a:extLst>
              <a:ext uri="{FF2B5EF4-FFF2-40B4-BE49-F238E27FC236}">
                <a16:creationId xmlns:a16="http://schemas.microsoft.com/office/drawing/2014/main" id="{08E18D4A-D72F-4397-9CBD-957F3C62B2D8}"/>
              </a:ext>
            </a:extLst>
          </p:cNvPr>
          <p:cNvSpPr/>
          <p:nvPr/>
        </p:nvSpPr>
        <p:spPr>
          <a:xfrm>
            <a:off x="15859272" y="7712683"/>
            <a:ext cx="7261930" cy="4164141"/>
          </a:xfrm>
          <a:prstGeom prst="wedgeEllipseCallou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d sang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574F8690-3905-4B66-8341-0F95BB25ADA8}"/>
              </a:ext>
            </a:extLst>
          </p:cNvPr>
          <p:cNvSpPr/>
          <p:nvPr/>
        </p:nvSpPr>
        <p:spPr>
          <a:xfrm>
            <a:off x="12115543" y="5437269"/>
            <a:ext cx="1088530" cy="1481054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9713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3" grpId="0"/>
      <p:bldP spid="44" grpId="0"/>
      <p:bldP spid="54" grpId="0" animBg="1"/>
      <p:bldP spid="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512194" y="7089284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50" name="Action Button: Forward or Next 53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CA73DE6-8A33-4565-BF61-8A77F3E7B61F}"/>
              </a:ext>
            </a:extLst>
          </p:cNvPr>
          <p:cNvGrpSpPr/>
          <p:nvPr/>
        </p:nvGrpSpPr>
        <p:grpSpPr>
          <a:xfrm>
            <a:off x="-24637" y="1649424"/>
            <a:ext cx="20410377" cy="830997"/>
            <a:chOff x="-288924" y="1892299"/>
            <a:chExt cx="20410377" cy="830995"/>
          </a:xfrm>
        </p:grpSpPr>
        <p:sp>
          <p:nvSpPr>
            <p:cNvPr id="40" name="Rounded Rectangle 39">
              <a:extLst>
                <a:ext uri="{FF2B5EF4-FFF2-40B4-BE49-F238E27FC236}">
                  <a16:creationId xmlns:a16="http://schemas.microsoft.com/office/drawing/2014/main" id="{CF515967-DF92-4F8E-B655-FA4F70E6BF1C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8081D57-9AAF-4371-850F-A9A72C4A71E8}"/>
                </a:ext>
              </a:extLst>
            </p:cNvPr>
            <p:cNvSpPr txBox="1"/>
            <p:nvPr/>
          </p:nvSpPr>
          <p:spPr>
            <a:xfrm>
              <a:off x="1082675" y="1913523"/>
              <a:ext cx="61427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II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D013D747-9847-4231-95E5-4603D304E09C}"/>
                </a:ext>
              </a:extLst>
            </p:cNvPr>
            <p:cNvSpPr txBox="1"/>
            <p:nvPr/>
          </p:nvSpPr>
          <p:spPr>
            <a:xfrm>
              <a:off x="2087560" y="1892299"/>
              <a:ext cx="1803389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DẠNG II: </a:t>
              </a: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ỔI ĐƠN VỊ ĐO GÓC (CUNG) LƯỢNG GIÁC</a:t>
              </a:r>
              <a:endPara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EAC3109-710C-45A1-83DA-2FF0A7192063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/>
                <p:nvPr/>
              </p:nvSpPr>
              <p:spPr>
                <a:xfrm>
                  <a:off x="5646296" y="3120907"/>
                  <a:ext cx="11444993" cy="132202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9</m:t>
                          </m:r>
                        </m:den>
                      </m:f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ổi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sang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ơn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6000" dirty="0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là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9E0B0F75-77C6-4AC1-BE33-63A0E4B2D2A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646296" y="3120907"/>
                  <a:ext cx="11444993" cy="1322029"/>
                </a:xfrm>
                <a:prstGeom prst="rect">
                  <a:avLst/>
                </a:prstGeom>
                <a:blipFill>
                  <a:blip r:embed="rId3"/>
                  <a:stretch>
                    <a:fillRect l="-3195" t="-7373" r="-2236" b="-1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A5729B55-7027-45D6-8199-DFDDC8B0DD71}"/>
              </a:ext>
            </a:extLst>
          </p:cNvPr>
          <p:cNvGrpSpPr/>
          <p:nvPr/>
        </p:nvGrpSpPr>
        <p:grpSpPr>
          <a:xfrm>
            <a:off x="82712" y="5261842"/>
            <a:ext cx="23556178" cy="1827442"/>
            <a:chOff x="82712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82712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/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9D8CB5A8-C00C-44AE-A89C-2B0016EA6B2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18739" y="5798536"/>
                  <a:ext cx="1587166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/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7315D643-1A86-4FC6-B69C-8A7997D36C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557825" y="5749592"/>
                  <a:ext cx="1587166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/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84565310-AC00-495F-9973-13FD912F037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0697" y="5749592"/>
                  <a:ext cx="1587166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/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0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F7D7DCD4-9ACE-487B-AF37-F1E605FE001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50207" y="5686856"/>
                  <a:ext cx="1587166" cy="1015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/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2B0AC7EB-A09E-45BE-8E42-BED4430665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8212434"/>
                <a:ext cx="3823226" cy="18269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:a16="http://schemas.microsoft.com/office/drawing/2014/main" id="{9AE1EA67-21FA-4E3B-BBD8-2C8EE9733C42}"/>
              </a:ext>
            </a:extLst>
          </p:cNvPr>
          <p:cNvSpPr txBox="1"/>
          <p:nvPr/>
        </p:nvSpPr>
        <p:spPr>
          <a:xfrm>
            <a:off x="1973463" y="8533091"/>
            <a:ext cx="28647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CT :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25C10FBF-B080-4DE5-9EAE-56EDBFCED8D3}"/>
              </a:ext>
            </a:extLst>
          </p:cNvPr>
          <p:cNvSpPr txBox="1"/>
          <p:nvPr/>
        </p:nvSpPr>
        <p:spPr>
          <a:xfrm>
            <a:off x="1942024" y="11231292"/>
            <a:ext cx="36977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đ</a:t>
            </a:r>
            <a:r>
              <a:rPr lang="vi-V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/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6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6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0" i="1" smtClean="0">
                              <a:latin typeface="Cambria Math" panose="02040503050406030204" pitchFamily="18" charset="0"/>
                            </a:rPr>
                            <m:t>180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6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515C745A-CA6B-4815-97E5-23B2F94083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477" y="10725237"/>
                <a:ext cx="3823226" cy="182691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/>
              <p:nvPr/>
            </p:nvSpPr>
            <p:spPr>
              <a:xfrm>
                <a:off x="8795667" y="10135116"/>
                <a:ext cx="3314754" cy="2271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</m:t>
                              </m:r>
                            </m:den>
                          </m:f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.180</m:t>
                          </m:r>
                        </m:num>
                        <m:den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DA629B0-3593-4E5D-996A-FC72A995F5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5667" y="10135116"/>
                <a:ext cx="3314754" cy="227113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/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e>
                        <m:sup>
                          <m: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ACD48334-262C-487E-833F-2A745B0BE0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0156" y="11237389"/>
                <a:ext cx="2358723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Oval 54">
            <a:extLst>
              <a:ext uri="{FF2B5EF4-FFF2-40B4-BE49-F238E27FC236}">
                <a16:creationId xmlns:a16="http://schemas.microsoft.com/office/drawing/2014/main" id="{8DA64A3E-4D8B-4602-A767-D6245C141268}"/>
              </a:ext>
            </a:extLst>
          </p:cNvPr>
          <p:cNvSpPr/>
          <p:nvPr/>
        </p:nvSpPr>
        <p:spPr>
          <a:xfrm>
            <a:off x="12108456" y="5454870"/>
            <a:ext cx="1088530" cy="1431990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340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51" grpId="0"/>
      <p:bldP spid="52" grpId="0"/>
      <p:bldP spid="53" grpId="0"/>
      <p:bldP spid="5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3</TotalTime>
  <Words>1433</Words>
  <PresentationFormat>Custom</PresentationFormat>
  <Paragraphs>411</Paragraphs>
  <Slides>2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2-29T14:52:41Z</dcterms:modified>
</cp:coreProperties>
</file>